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499075" w14:textId="45659BB6" w:rsidR="7697631F" w:rsidRDefault="7697631F" w:rsidP="794143A7">
      <w:pPr>
        <w:spacing w:before="40" w:line="240" w:lineRule="auto"/>
        <w:rPr>
          <w:rFonts w:ascii="Calibri Light" w:eastAsia="Calibri Light" w:hAnsi="Calibri Light" w:cs="Calibri Light"/>
          <w:sz w:val="26"/>
          <w:szCs w:val="26"/>
        </w:rPr>
      </w:pPr>
      <w:r w:rsidRPr="794143A7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Prijedlog godišnjeg izvedbenog kurikuluma za Matematiku u 2. razredu srednje škole za školsku godinu 202</w:t>
      </w:r>
      <w:r w:rsidR="00124D5C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1</w:t>
      </w:r>
      <w:r w:rsidRPr="794143A7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./202</w:t>
      </w:r>
      <w:r w:rsidR="00124D5C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2</w:t>
      </w:r>
      <w:r w:rsidRPr="794143A7">
        <w:rPr>
          <w:rFonts w:ascii="Calibri Light" w:eastAsia="Calibri Light" w:hAnsi="Calibri Light" w:cs="Calibri Light"/>
          <w:b/>
          <w:bCs/>
          <w:color w:val="2F5496" w:themeColor="accent1" w:themeShade="BF"/>
          <w:sz w:val="26"/>
          <w:szCs w:val="26"/>
        </w:rPr>
        <w:t>. – 105 sati</w:t>
      </w:r>
    </w:p>
    <w:p w14:paraId="672A6659" w14:textId="77777777" w:rsidR="00F27BB7" w:rsidRDefault="00F27BB7" w:rsidP="00AB7156">
      <w:pPr>
        <w:spacing w:after="0" w:line="240" w:lineRule="auto"/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768"/>
        <w:gridCol w:w="4536"/>
        <w:gridCol w:w="2693"/>
        <w:gridCol w:w="2680"/>
      </w:tblGrid>
      <w:tr w:rsidR="00AB7156" w:rsidRPr="00763C35" w14:paraId="1F00E74A" w14:textId="77777777" w:rsidTr="00D419BF">
        <w:tc>
          <w:tcPr>
            <w:tcW w:w="1138" w:type="dxa"/>
            <w:shd w:val="clear" w:color="auto" w:fill="FFF2CC" w:themeFill="accent4" w:themeFillTint="33"/>
            <w:vAlign w:val="center"/>
          </w:tcPr>
          <w:p w14:paraId="4A70774D" w14:textId="77777777" w:rsidR="00AB7156" w:rsidRPr="00763C35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14:paraId="55A30B3F" w14:textId="77777777" w:rsidR="00AB7156" w:rsidRPr="00763C35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TJE</w:t>
            </w:r>
            <w:r w:rsidR="00905913" w:rsidRPr="00763C35">
              <w:rPr>
                <w:rFonts w:cstheme="minorHAnsi"/>
                <w:b/>
                <w:lang w:val="hr-HR"/>
              </w:rPr>
              <w:t>-</w:t>
            </w:r>
            <w:r w:rsidRPr="00763C35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768" w:type="dxa"/>
            <w:shd w:val="clear" w:color="auto" w:fill="FFF2CC" w:themeFill="accent4" w:themeFillTint="33"/>
            <w:vAlign w:val="center"/>
          </w:tcPr>
          <w:p w14:paraId="14412D1B" w14:textId="77777777" w:rsidR="00885132" w:rsidRPr="00763C35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TEMA</w:t>
            </w:r>
          </w:p>
          <w:p w14:paraId="72F331C5" w14:textId="77777777" w:rsidR="00AB7156" w:rsidRPr="00763C35" w:rsidRDefault="00EA74F7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536" w:type="dxa"/>
            <w:shd w:val="clear" w:color="auto" w:fill="FFF2CC" w:themeFill="accent4" w:themeFillTint="33"/>
            <w:vAlign w:val="center"/>
          </w:tcPr>
          <w:p w14:paraId="2D0F44E4" w14:textId="77777777" w:rsidR="00AB7156" w:rsidRPr="00763C35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LEKCIJA</w:t>
            </w:r>
            <w:r w:rsidR="001E4C29" w:rsidRPr="00763C35">
              <w:rPr>
                <w:rFonts w:cstheme="minorHAnsi"/>
                <w:b/>
                <w:lang w:val="hr-HR"/>
              </w:rPr>
              <w:t xml:space="preserve"> (</w:t>
            </w:r>
            <w:r w:rsidR="00EA74F7" w:rsidRPr="00763C35">
              <w:rPr>
                <w:rFonts w:cstheme="minorHAnsi"/>
                <w:b/>
                <w:lang w:val="hr-HR"/>
              </w:rPr>
              <w:t>broj sati</w:t>
            </w:r>
            <w:r w:rsidR="001E4C29" w:rsidRPr="00763C35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693" w:type="dxa"/>
            <w:shd w:val="clear" w:color="auto" w:fill="FFF2CC" w:themeFill="accent4" w:themeFillTint="33"/>
            <w:vAlign w:val="center"/>
          </w:tcPr>
          <w:p w14:paraId="3EC25D5C" w14:textId="77777777" w:rsidR="00AB7156" w:rsidRPr="00763C35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14:paraId="2B2E55D8" w14:textId="77777777" w:rsidR="00AB7156" w:rsidRPr="00763C35" w:rsidRDefault="00AB7156" w:rsidP="00885132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w:rsidR="00A60B74" w:rsidRPr="00763C35" w14:paraId="02FBD446" w14:textId="77777777" w:rsidTr="00D419BF">
        <w:tc>
          <w:tcPr>
            <w:tcW w:w="1138" w:type="dxa"/>
            <w:vMerge w:val="restart"/>
          </w:tcPr>
          <w:p w14:paraId="28200F3C" w14:textId="77777777" w:rsidR="00A60B74" w:rsidRPr="00763C35" w:rsidRDefault="00A60B74" w:rsidP="00101A6E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14:paraId="0135CBF0" w14:textId="77777777" w:rsidR="00A60B74" w:rsidRPr="00763C35" w:rsidRDefault="00A60B74" w:rsidP="005F744D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.</w:t>
            </w:r>
          </w:p>
        </w:tc>
        <w:tc>
          <w:tcPr>
            <w:tcW w:w="1768" w:type="dxa"/>
            <w:vMerge w:val="restart"/>
            <w:vAlign w:val="center"/>
          </w:tcPr>
          <w:p w14:paraId="35DDE7AE" w14:textId="564BE319" w:rsidR="00A60B74" w:rsidRPr="00763C35" w:rsidRDefault="00A60B74" w:rsidP="00B90D93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>
              <w:rPr>
                <w:rFonts w:cstheme="minorHAnsi"/>
                <w:lang w:val="hr-HR"/>
              </w:rPr>
              <w:t>9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536" w:type="dxa"/>
            <w:vAlign w:val="center"/>
          </w:tcPr>
          <w:p w14:paraId="02702642" w14:textId="77777777" w:rsidR="00A60B74" w:rsidRPr="00763C35" w:rsidRDefault="00A60B74" w:rsidP="007A6F2E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63C35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  <w:p w14:paraId="4B8418CC" w14:textId="337AE1B3" w:rsidR="00A60B74" w:rsidRPr="00763C35" w:rsidRDefault="00A60B74" w:rsidP="001F5FE6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63C35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Inicijalna procjena znanja</w:t>
            </w:r>
            <w:r w:rsidR="00D419BF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 xml:space="preserve"> (1)</w:t>
            </w:r>
          </w:p>
        </w:tc>
        <w:tc>
          <w:tcPr>
            <w:tcW w:w="5373" w:type="dxa"/>
            <w:gridSpan w:val="2"/>
            <w:vMerge w:val="restart"/>
          </w:tcPr>
          <w:p w14:paraId="5DAB6C7B" w14:textId="48690017" w:rsidR="00A60B74" w:rsidRPr="00124D5C" w:rsidRDefault="00A60B74" w:rsidP="00101A6E">
            <w:pPr>
              <w:rPr>
                <w:rFonts w:cstheme="minorHAnsi"/>
                <w:lang w:val="hr-HR"/>
              </w:rPr>
            </w:pPr>
            <w:r w:rsidRPr="00124D5C">
              <w:rPr>
                <w:rFonts w:cstheme="minorHAnsi"/>
                <w:color w:val="C00000"/>
                <w:lang w:val="hr-HR"/>
              </w:rPr>
              <w:t>NAPOMENA: Ako je u nekom razrednom odjelu potrebno, preporuča se prva tri tjedna nastave ponavljati i uvježbavati sadržaje prethodnih godina učenja.</w:t>
            </w:r>
          </w:p>
        </w:tc>
      </w:tr>
      <w:tr w:rsidR="00A60B74" w:rsidRPr="00763C35" w14:paraId="13522099" w14:textId="77777777" w:rsidTr="00D419BF">
        <w:tc>
          <w:tcPr>
            <w:tcW w:w="1138" w:type="dxa"/>
            <w:vMerge/>
          </w:tcPr>
          <w:p w14:paraId="5A296FE5" w14:textId="77777777" w:rsidR="00A60B74" w:rsidRPr="00763C35" w:rsidRDefault="00A60B74" w:rsidP="00A60B7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02B68048" w14:textId="4E5C9C18" w:rsidR="00A60B74" w:rsidRPr="00763C35" w:rsidRDefault="00A60B74" w:rsidP="00A60B74">
            <w:pPr>
              <w:jc w:val="center"/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2.</w:t>
            </w:r>
          </w:p>
        </w:tc>
        <w:tc>
          <w:tcPr>
            <w:tcW w:w="1768" w:type="dxa"/>
            <w:vMerge/>
            <w:vAlign w:val="center"/>
          </w:tcPr>
          <w:p w14:paraId="2E6406B3" w14:textId="77777777" w:rsidR="00A60B74" w:rsidRPr="00763C35" w:rsidRDefault="00A60B74" w:rsidP="00A60B74">
            <w:pPr>
              <w:jc w:val="center"/>
              <w:rPr>
                <w:rFonts w:cstheme="minorHAnsi"/>
              </w:rPr>
            </w:pPr>
          </w:p>
        </w:tc>
        <w:tc>
          <w:tcPr>
            <w:tcW w:w="4536" w:type="dxa"/>
          </w:tcPr>
          <w:p w14:paraId="5CA3733E" w14:textId="77777777" w:rsidR="00D419BF" w:rsidRDefault="00D419BF" w:rsidP="00A60B74">
            <w:pPr>
              <w:rPr>
                <w:rFonts w:cstheme="minorHAnsi"/>
                <w:bCs/>
                <w:lang w:val="hr-HR"/>
              </w:rPr>
            </w:pPr>
            <w:r w:rsidRPr="00763C35">
              <w:rPr>
                <w:rFonts w:cstheme="minorHAnsi"/>
                <w:bCs/>
                <w:lang w:val="hr-HR"/>
              </w:rPr>
              <w:t>Analiza inicijalne procjene (1)</w:t>
            </w:r>
          </w:p>
          <w:p w14:paraId="4E61D1E0" w14:textId="75ADC76C" w:rsidR="00A60B74" w:rsidRPr="00A60B74" w:rsidRDefault="00A60B74" w:rsidP="00D419BF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</w:tc>
        <w:tc>
          <w:tcPr>
            <w:tcW w:w="5373" w:type="dxa"/>
            <w:gridSpan w:val="2"/>
            <w:vMerge/>
          </w:tcPr>
          <w:p w14:paraId="19BD6ED8" w14:textId="77777777" w:rsidR="00A60B74" w:rsidRPr="00124D5C" w:rsidRDefault="00A60B74" w:rsidP="00A60B74">
            <w:pPr>
              <w:rPr>
                <w:rFonts w:cstheme="minorHAnsi"/>
                <w:color w:val="C00000"/>
              </w:rPr>
            </w:pPr>
          </w:p>
        </w:tc>
      </w:tr>
      <w:tr w:rsidR="00A60B74" w:rsidRPr="00763C35" w14:paraId="6D74EB0E" w14:textId="77777777" w:rsidTr="00D419BF">
        <w:tc>
          <w:tcPr>
            <w:tcW w:w="1138" w:type="dxa"/>
            <w:vMerge/>
          </w:tcPr>
          <w:p w14:paraId="02EB378F" w14:textId="77777777" w:rsidR="00A60B74" w:rsidRPr="00763C35" w:rsidRDefault="00A60B74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7886996" w14:textId="51DD35C9" w:rsidR="00A60B74" w:rsidRPr="00763C35" w:rsidRDefault="00A60B74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.</w:t>
            </w:r>
          </w:p>
        </w:tc>
        <w:tc>
          <w:tcPr>
            <w:tcW w:w="1768" w:type="dxa"/>
            <w:vMerge/>
          </w:tcPr>
          <w:p w14:paraId="449C1992" w14:textId="3BC5CE4E" w:rsidR="00A60B74" w:rsidRPr="00763C35" w:rsidRDefault="00A60B74" w:rsidP="00A60B7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5DC6686B" w14:textId="77777777" w:rsidR="00A60B74" w:rsidRDefault="00A60B74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2)</w:t>
            </w:r>
          </w:p>
          <w:p w14:paraId="7E84C345" w14:textId="6963FBF5" w:rsidR="00A60B74" w:rsidRPr="00763C35" w:rsidRDefault="00A60B74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onavljanje (</w:t>
            </w:r>
            <w:r>
              <w:rPr>
                <w:rFonts w:cstheme="minorHAnsi"/>
                <w:lang w:val="hr-HR"/>
              </w:rPr>
              <w:t>1</w:t>
            </w:r>
            <w:r>
              <w:rPr>
                <w:rFonts w:cstheme="minorHAnsi"/>
                <w:lang w:val="hr-HR"/>
              </w:rPr>
              <w:t>)</w:t>
            </w:r>
          </w:p>
        </w:tc>
        <w:tc>
          <w:tcPr>
            <w:tcW w:w="5373" w:type="dxa"/>
            <w:gridSpan w:val="2"/>
            <w:vMerge/>
          </w:tcPr>
          <w:p w14:paraId="0B3E0ABC" w14:textId="58B4839E" w:rsidR="00A60B74" w:rsidRPr="00763C35" w:rsidRDefault="00A60B74" w:rsidP="00A60B74">
            <w:pPr>
              <w:rPr>
                <w:rFonts w:cstheme="minorHAnsi"/>
                <w:lang w:val="hr-HR"/>
              </w:rPr>
            </w:pPr>
          </w:p>
        </w:tc>
      </w:tr>
      <w:tr w:rsidR="00A60B74" w:rsidRPr="00763C35" w14:paraId="0E6CC3DF" w14:textId="77777777" w:rsidTr="00D419BF">
        <w:tc>
          <w:tcPr>
            <w:tcW w:w="1138" w:type="dxa"/>
            <w:vMerge/>
          </w:tcPr>
          <w:p w14:paraId="6A05A809" w14:textId="77777777" w:rsidR="00A60B74" w:rsidRPr="00763C35" w:rsidRDefault="00A60B74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1F75A9DD" w14:textId="1236B93F" w:rsidR="00A60B74" w:rsidRPr="00763C35" w:rsidRDefault="00A60B74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4.</w:t>
            </w:r>
          </w:p>
        </w:tc>
        <w:tc>
          <w:tcPr>
            <w:tcW w:w="1768" w:type="dxa"/>
            <w:vMerge w:val="restart"/>
          </w:tcPr>
          <w:p w14:paraId="043CB727" w14:textId="77777777" w:rsidR="00A60B74" w:rsidRPr="00763C35" w:rsidRDefault="00A60B74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</w:t>
            </w:r>
            <w:r>
              <w:rPr>
                <w:rFonts w:cstheme="minorHAnsi"/>
                <w:lang w:val="hr-HR"/>
              </w:rPr>
              <w:t>orijeni i k</w:t>
            </w:r>
            <w:r w:rsidRPr="00763C35">
              <w:rPr>
                <w:rFonts w:cstheme="minorHAnsi"/>
                <w:lang w:val="hr-HR"/>
              </w:rPr>
              <w:t>vadratna jednadžba</w:t>
            </w:r>
          </w:p>
          <w:p w14:paraId="5A39BBE3" w14:textId="33327A82" w:rsidR="00A60B74" w:rsidRPr="00763C35" w:rsidRDefault="00A60B74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1</w:t>
            </w:r>
            <w:r>
              <w:rPr>
                <w:rFonts w:cstheme="minorHAnsi"/>
                <w:lang w:val="hr-HR"/>
              </w:rPr>
              <w:t>8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536" w:type="dxa"/>
          </w:tcPr>
          <w:p w14:paraId="065EDE84" w14:textId="51DBAAB2" w:rsidR="00A60B74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D</w:t>
            </w:r>
            <w:r w:rsidR="00A60B74">
              <w:rPr>
                <w:rFonts w:cstheme="minorHAnsi"/>
                <w:lang w:val="hr-HR"/>
              </w:rPr>
              <w:t>rug</w:t>
            </w:r>
            <w:r>
              <w:rPr>
                <w:rFonts w:cstheme="minorHAnsi"/>
                <w:lang w:val="hr-HR"/>
              </w:rPr>
              <w:t>i</w:t>
            </w:r>
            <w:r w:rsidR="00A60B74">
              <w:rPr>
                <w:rFonts w:cstheme="minorHAnsi"/>
                <w:lang w:val="hr-HR"/>
              </w:rPr>
              <w:t xml:space="preserve"> </w:t>
            </w:r>
            <w:r w:rsidR="00A60B74"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 xml:space="preserve"> i r</w:t>
            </w:r>
            <w:r w:rsidR="00A60B74" w:rsidRPr="00C43A1A">
              <w:rPr>
                <w:rFonts w:cstheme="minorHAnsi"/>
                <w:lang w:val="hr-HR"/>
              </w:rPr>
              <w:t xml:space="preserve">ačunanje s </w:t>
            </w:r>
            <w:r w:rsidR="00A60B74">
              <w:rPr>
                <w:rFonts w:cstheme="minorHAnsi"/>
                <w:lang w:val="hr-HR"/>
              </w:rPr>
              <w:t xml:space="preserve">drugim </w:t>
            </w:r>
            <w:r w:rsidR="00A60B74" w:rsidRPr="00C43A1A">
              <w:rPr>
                <w:rFonts w:cstheme="minorHAnsi"/>
                <w:lang w:val="hr-HR"/>
              </w:rPr>
              <w:t>korijen</w:t>
            </w:r>
            <w:r w:rsidR="00A60B74">
              <w:rPr>
                <w:rFonts w:cstheme="minorHAnsi"/>
                <w:lang w:val="hr-HR"/>
              </w:rPr>
              <w:t>om</w:t>
            </w:r>
            <w:r w:rsidR="00A60B74" w:rsidRPr="00C43A1A">
              <w:rPr>
                <w:rFonts w:cstheme="minorHAnsi"/>
                <w:lang w:val="hr-HR"/>
              </w:rPr>
              <w:t xml:space="preserve"> (</w:t>
            </w:r>
            <w:r w:rsidR="00A60B74">
              <w:rPr>
                <w:rFonts w:cstheme="minorHAnsi"/>
                <w:lang w:val="hr-HR"/>
              </w:rPr>
              <w:t>1</w:t>
            </w:r>
            <w:r w:rsidR="00A60B74" w:rsidRPr="00C43A1A">
              <w:rPr>
                <w:rFonts w:cstheme="minorHAnsi"/>
                <w:lang w:val="hr-HR"/>
              </w:rPr>
              <w:t>)</w:t>
            </w:r>
          </w:p>
          <w:p w14:paraId="3B29B341" w14:textId="7304EEC8" w:rsidR="00A60B74" w:rsidRPr="00763C35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</w:t>
            </w:r>
            <w:r w:rsidR="00A60B74">
              <w:rPr>
                <w:rFonts w:cstheme="minorHAnsi"/>
                <w:lang w:val="hr-HR"/>
              </w:rPr>
              <w:t>reć</w:t>
            </w:r>
            <w:r>
              <w:rPr>
                <w:rFonts w:cstheme="minorHAnsi"/>
                <w:lang w:val="hr-HR"/>
              </w:rPr>
              <w:t>i</w:t>
            </w:r>
            <w:r w:rsidR="00A60B74">
              <w:rPr>
                <w:rFonts w:cstheme="minorHAnsi"/>
                <w:lang w:val="hr-HR"/>
              </w:rPr>
              <w:t xml:space="preserve"> </w:t>
            </w:r>
            <w:r w:rsidR="00A60B74" w:rsidRPr="00C43A1A">
              <w:rPr>
                <w:rFonts w:cstheme="minorHAnsi"/>
                <w:lang w:val="hr-HR"/>
              </w:rPr>
              <w:t>korijen</w:t>
            </w:r>
            <w:r>
              <w:rPr>
                <w:rFonts w:cstheme="minorHAnsi"/>
                <w:lang w:val="hr-HR"/>
              </w:rPr>
              <w:t xml:space="preserve"> i r</w:t>
            </w:r>
            <w:r w:rsidR="00A60B74" w:rsidRPr="00C43A1A">
              <w:rPr>
                <w:rFonts w:cstheme="minorHAnsi"/>
                <w:lang w:val="hr-HR"/>
              </w:rPr>
              <w:t xml:space="preserve">ačunanje s </w:t>
            </w:r>
            <w:r w:rsidR="00A60B74">
              <w:rPr>
                <w:rFonts w:cstheme="minorHAnsi"/>
                <w:lang w:val="hr-HR"/>
              </w:rPr>
              <w:t xml:space="preserve">trećim </w:t>
            </w:r>
            <w:r w:rsidR="00A60B74" w:rsidRPr="00C43A1A">
              <w:rPr>
                <w:rFonts w:cstheme="minorHAnsi"/>
                <w:lang w:val="hr-HR"/>
              </w:rPr>
              <w:t>korijen</w:t>
            </w:r>
            <w:r w:rsidR="00A60B74">
              <w:rPr>
                <w:rFonts w:cstheme="minorHAnsi"/>
                <w:lang w:val="hr-HR"/>
              </w:rPr>
              <w:t>om</w:t>
            </w:r>
            <w:r w:rsidR="00A60B74" w:rsidRPr="00C43A1A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693" w:type="dxa"/>
            <w:vMerge w:val="restart"/>
          </w:tcPr>
          <w:p w14:paraId="28AFC004" w14:textId="77777777" w:rsidR="00A60B74" w:rsidRDefault="00A60B74" w:rsidP="00A60B7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A.2.1. Računa s drugim i trećim korijenom.</w:t>
            </w:r>
          </w:p>
          <w:p w14:paraId="79662384" w14:textId="77777777" w:rsidR="00A60B74" w:rsidRPr="00763C35" w:rsidRDefault="00A60B74" w:rsidP="00A60B7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1. Rješava i primjenjuje kvadratnu jednadžbu.</w:t>
            </w:r>
          </w:p>
          <w:p w14:paraId="41C8F396" w14:textId="77777777" w:rsidR="00A60B74" w:rsidRPr="00763C35" w:rsidRDefault="00A60B74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 w:val="restart"/>
          </w:tcPr>
          <w:p w14:paraId="72A3D3EC" w14:textId="2D75F8C6" w:rsidR="00A60B74" w:rsidRPr="00763C35" w:rsidRDefault="00A60B74" w:rsidP="00A60B7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w:rsidR="00D419BF" w:rsidRPr="00763C35" w14:paraId="5A4D8F7C" w14:textId="77777777" w:rsidTr="00D419BF">
        <w:trPr>
          <w:trHeight w:val="540"/>
        </w:trPr>
        <w:tc>
          <w:tcPr>
            <w:tcW w:w="1138" w:type="dxa"/>
            <w:vMerge w:val="restart"/>
          </w:tcPr>
          <w:p w14:paraId="0D0B940D" w14:textId="3FE31234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vAlign w:val="center"/>
          </w:tcPr>
          <w:p w14:paraId="0F9ABB3F" w14:textId="7B8F1A3E" w:rsidR="00D419BF" w:rsidRPr="00763C35" w:rsidRDefault="00D419BF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5.</w:t>
            </w:r>
          </w:p>
        </w:tc>
        <w:tc>
          <w:tcPr>
            <w:tcW w:w="1768" w:type="dxa"/>
            <w:vMerge/>
          </w:tcPr>
          <w:p w14:paraId="40F4C088" w14:textId="273A5788" w:rsidR="00D419BF" w:rsidRPr="00763C35" w:rsidRDefault="00D419BF" w:rsidP="00A60B7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182C31EB" w14:textId="63BCFCF9" w:rsidR="00D419BF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vadratna jednadžba, Imaginarna jedinica i pojam kompleksnog broja</w:t>
            </w:r>
            <w:r w:rsidRPr="00C43A1A">
              <w:rPr>
                <w:rFonts w:cstheme="minorHAnsi"/>
                <w:lang w:val="hr-HR"/>
              </w:rPr>
              <w:t xml:space="preserve"> (</w:t>
            </w:r>
            <w:r>
              <w:rPr>
                <w:rFonts w:cstheme="minorHAnsi"/>
                <w:lang w:val="hr-HR"/>
              </w:rPr>
              <w:t>1</w:t>
            </w:r>
            <w:r w:rsidRPr="00C43A1A">
              <w:rPr>
                <w:rFonts w:cstheme="minorHAnsi"/>
                <w:lang w:val="hr-HR"/>
              </w:rPr>
              <w:t>)</w:t>
            </w:r>
          </w:p>
          <w:p w14:paraId="41D0C64E" w14:textId="7283BEE3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Rješavanje kvadratne jednadžbe posebnih oblika (2)</w:t>
            </w:r>
          </w:p>
        </w:tc>
        <w:tc>
          <w:tcPr>
            <w:tcW w:w="2693" w:type="dxa"/>
            <w:vMerge/>
          </w:tcPr>
          <w:p w14:paraId="31C720DD" w14:textId="158564F9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D7CD178" w14:textId="493265BE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73D552DD" w14:textId="77777777" w:rsidTr="00D419BF">
        <w:trPr>
          <w:trHeight w:val="540"/>
        </w:trPr>
        <w:tc>
          <w:tcPr>
            <w:tcW w:w="1138" w:type="dxa"/>
            <w:vMerge/>
          </w:tcPr>
          <w:p w14:paraId="1357CF4E" w14:textId="1E2656F7" w:rsidR="00D419BF" w:rsidRPr="00763C35" w:rsidRDefault="00D419BF" w:rsidP="00A60B74">
            <w:pPr>
              <w:rPr>
                <w:rFonts w:cstheme="minorHAnsi"/>
              </w:rPr>
            </w:pPr>
          </w:p>
        </w:tc>
        <w:tc>
          <w:tcPr>
            <w:tcW w:w="633" w:type="dxa"/>
            <w:vAlign w:val="center"/>
          </w:tcPr>
          <w:p w14:paraId="2AB8AA98" w14:textId="3BEEA4C0" w:rsidR="00D419BF" w:rsidRPr="00763C35" w:rsidRDefault="00D419BF" w:rsidP="00A60B74">
            <w:pPr>
              <w:jc w:val="center"/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6.</w:t>
            </w:r>
          </w:p>
        </w:tc>
        <w:tc>
          <w:tcPr>
            <w:tcW w:w="1768" w:type="dxa"/>
            <w:vMerge/>
          </w:tcPr>
          <w:p w14:paraId="09755919" w14:textId="77777777" w:rsidR="00D419BF" w:rsidRPr="00763C35" w:rsidRDefault="00D419BF" w:rsidP="00A60B74">
            <w:pPr>
              <w:jc w:val="center"/>
              <w:rPr>
                <w:rFonts w:cstheme="minorHAnsi"/>
              </w:rPr>
            </w:pPr>
          </w:p>
        </w:tc>
        <w:tc>
          <w:tcPr>
            <w:tcW w:w="4536" w:type="dxa"/>
          </w:tcPr>
          <w:p w14:paraId="016BDAF6" w14:textId="77777777" w:rsidR="00D419BF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Formula za rješenja kvadratne jednadžbe (2)</w:t>
            </w:r>
          </w:p>
          <w:p w14:paraId="75E7B952" w14:textId="0D971529" w:rsidR="00D419BF" w:rsidRPr="00763C35" w:rsidRDefault="00D419BF" w:rsidP="00A60B74">
            <w:pPr>
              <w:rPr>
                <w:rFonts w:cstheme="minorHAnsi"/>
              </w:rPr>
            </w:pPr>
            <w:proofErr w:type="spellStart"/>
            <w:r w:rsidRPr="00763C35">
              <w:rPr>
                <w:rFonts w:cstheme="minorHAnsi"/>
                <w:lang w:val="hr-HR"/>
              </w:rPr>
              <w:t>Diskriminanta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kvadratne jednadžbe (</w:t>
            </w:r>
            <w:r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693" w:type="dxa"/>
            <w:vMerge/>
          </w:tcPr>
          <w:p w14:paraId="55BD6331" w14:textId="77777777" w:rsidR="00D419BF" w:rsidRPr="00763C35" w:rsidRDefault="00D419BF" w:rsidP="00A60B74">
            <w:pPr>
              <w:rPr>
                <w:rFonts w:cstheme="minorHAnsi"/>
              </w:rPr>
            </w:pPr>
          </w:p>
        </w:tc>
        <w:tc>
          <w:tcPr>
            <w:tcW w:w="2680" w:type="dxa"/>
            <w:vMerge/>
          </w:tcPr>
          <w:p w14:paraId="5D9337EC" w14:textId="77777777" w:rsidR="00D419BF" w:rsidRPr="00763C35" w:rsidRDefault="00D419BF" w:rsidP="00A60B74">
            <w:pPr>
              <w:rPr>
                <w:rFonts w:cstheme="minorHAnsi"/>
              </w:rPr>
            </w:pPr>
          </w:p>
        </w:tc>
      </w:tr>
      <w:tr w:rsidR="00D419BF" w:rsidRPr="00763C35" w14:paraId="7BCEBAA0" w14:textId="77777777" w:rsidTr="00D419BF">
        <w:tc>
          <w:tcPr>
            <w:tcW w:w="1138" w:type="dxa"/>
            <w:vMerge/>
          </w:tcPr>
          <w:p w14:paraId="1677E00C" w14:textId="54BB7C8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6C72689" w14:textId="4D3326B3" w:rsidR="00D419BF" w:rsidRPr="00763C35" w:rsidRDefault="00D419BF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7.</w:t>
            </w:r>
          </w:p>
        </w:tc>
        <w:tc>
          <w:tcPr>
            <w:tcW w:w="1768" w:type="dxa"/>
            <w:vMerge/>
          </w:tcPr>
          <w:p w14:paraId="0E27B00A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62B37246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proofErr w:type="spellStart"/>
            <w:r w:rsidRPr="00763C35">
              <w:rPr>
                <w:rFonts w:cstheme="minorHAnsi"/>
                <w:lang w:val="hr-HR"/>
              </w:rPr>
              <w:t>Vièteove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formule (2)</w:t>
            </w:r>
          </w:p>
          <w:p w14:paraId="0A9F1595" w14:textId="1933D5F4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proofErr w:type="spellStart"/>
            <w:r w:rsidRPr="00763C35">
              <w:rPr>
                <w:rFonts w:cstheme="minorHAnsi"/>
                <w:lang w:val="hr-HR"/>
              </w:rPr>
              <w:t>Faktorizacija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kvadratnog trinoma (1)</w:t>
            </w:r>
          </w:p>
        </w:tc>
        <w:tc>
          <w:tcPr>
            <w:tcW w:w="2693" w:type="dxa"/>
            <w:vMerge/>
          </w:tcPr>
          <w:p w14:paraId="60061E4C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4EAFD9C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4595A8D5" w14:textId="77777777" w:rsidTr="00D419BF">
        <w:tc>
          <w:tcPr>
            <w:tcW w:w="1138" w:type="dxa"/>
            <w:vMerge/>
          </w:tcPr>
          <w:p w14:paraId="4B94D5A5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BC6DBBF" w14:textId="62396EF4" w:rsidR="00D419BF" w:rsidRPr="00763C35" w:rsidRDefault="00D419BF" w:rsidP="00D419BF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8.</w:t>
            </w:r>
          </w:p>
        </w:tc>
        <w:tc>
          <w:tcPr>
            <w:tcW w:w="1768" w:type="dxa"/>
            <w:vMerge/>
          </w:tcPr>
          <w:p w14:paraId="3DEEC669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595361FC" w14:textId="496D72E4" w:rsidR="00D419BF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Rješavanje jednadžbi koje se svode na kvadratne (</w:t>
            </w:r>
            <w:r>
              <w:rPr>
                <w:rFonts w:cstheme="minorHAnsi"/>
                <w:lang w:val="hr-HR"/>
              </w:rPr>
              <w:t>1</w:t>
            </w:r>
            <w:r>
              <w:rPr>
                <w:rFonts w:cstheme="minorHAnsi"/>
                <w:lang w:val="hr-HR"/>
              </w:rPr>
              <w:t>)</w:t>
            </w:r>
          </w:p>
          <w:p w14:paraId="7F7F5F87" w14:textId="6EE2ECBE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Primjena kvadratne jednadžbe (2)</w:t>
            </w:r>
          </w:p>
        </w:tc>
        <w:tc>
          <w:tcPr>
            <w:tcW w:w="2693" w:type="dxa"/>
            <w:vMerge/>
          </w:tcPr>
          <w:p w14:paraId="3656B9AB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5FB0818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7A6E5D12" w14:textId="77777777" w:rsidTr="00D419BF">
        <w:tc>
          <w:tcPr>
            <w:tcW w:w="1138" w:type="dxa"/>
            <w:vMerge w:val="restart"/>
          </w:tcPr>
          <w:p w14:paraId="049F31CB" w14:textId="08C50DB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TUDENI</w:t>
            </w:r>
          </w:p>
        </w:tc>
        <w:tc>
          <w:tcPr>
            <w:tcW w:w="633" w:type="dxa"/>
            <w:vAlign w:val="center"/>
          </w:tcPr>
          <w:p w14:paraId="45CB103B" w14:textId="1978643E" w:rsidR="00D419BF" w:rsidRPr="00763C35" w:rsidRDefault="00D419BF" w:rsidP="00A60B7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9.</w:t>
            </w:r>
          </w:p>
        </w:tc>
        <w:tc>
          <w:tcPr>
            <w:tcW w:w="1768" w:type="dxa"/>
            <w:vMerge/>
          </w:tcPr>
          <w:p w14:paraId="53128261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1BBA76BB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14:paraId="531822A8" w14:textId="5B69A040" w:rsidR="00D419BF" w:rsidRPr="00763C35" w:rsidRDefault="00D419BF" w:rsidP="00A60B7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693" w:type="dxa"/>
            <w:vMerge/>
          </w:tcPr>
          <w:p w14:paraId="62486C05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101652C" w14:textId="77777777" w:rsidR="00D419BF" w:rsidRPr="00763C35" w:rsidRDefault="00D419BF" w:rsidP="00A60B7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632E4423" w14:textId="77777777" w:rsidTr="00D419BF">
        <w:tc>
          <w:tcPr>
            <w:tcW w:w="1138" w:type="dxa"/>
            <w:vMerge/>
          </w:tcPr>
          <w:p w14:paraId="4B99056E" w14:textId="79568F51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3DF6D3BA" w14:textId="1849B7BD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0.</w:t>
            </w:r>
          </w:p>
        </w:tc>
        <w:tc>
          <w:tcPr>
            <w:tcW w:w="1768" w:type="dxa"/>
            <w:vMerge w:val="restart"/>
          </w:tcPr>
          <w:p w14:paraId="766E073E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Funkcije</w:t>
            </w:r>
          </w:p>
          <w:p w14:paraId="1299C43A" w14:textId="7618D01A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>
              <w:rPr>
                <w:rFonts w:cstheme="minorHAnsi"/>
                <w:lang w:val="hr-HR"/>
              </w:rPr>
              <w:t>5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536" w:type="dxa"/>
          </w:tcPr>
          <w:p w14:paraId="1956F577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Pojam funkcije, Domena, </w:t>
            </w:r>
            <w:proofErr w:type="spellStart"/>
            <w:r w:rsidRPr="00763C35">
              <w:rPr>
                <w:rFonts w:cstheme="minorHAnsi"/>
                <w:lang w:val="hr-HR"/>
              </w:rPr>
              <w:t>kodomena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i slika funkcije (2)</w:t>
            </w:r>
          </w:p>
          <w:p w14:paraId="18717E5C" w14:textId="381398B1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rafički prikaz funkcije </w:t>
            </w:r>
            <w:r w:rsidRPr="00763C35">
              <w:rPr>
                <w:rFonts w:cstheme="minorHAnsi"/>
                <w:position w:val="-22"/>
                <w:lang w:val="hr-HR"/>
              </w:rPr>
              <w:object w:dxaOrig="900" w:dyaOrig="580" w14:anchorId="2C56E1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26" type="#_x0000_t75" style="width:45pt;height:28.5pt" o:ole="">
                  <v:imagedata r:id="rId7" o:title=""/>
                </v:shape>
                <o:OLEObject Type="Embed" ProgID="Equation.DSMT4" ShapeID="_x0000_i1226" DrawAspect="Content" ObjectID="_1692307717" r:id="rId8"/>
              </w:object>
            </w:r>
            <w:r w:rsidRPr="00763C35">
              <w:rPr>
                <w:rFonts w:cstheme="minorHAnsi"/>
                <w:lang w:val="hr-HR"/>
              </w:rPr>
              <w:t xml:space="preserve"> i </w:t>
            </w:r>
            <w:r w:rsidRPr="00763C35">
              <w:rPr>
                <w:rFonts w:cstheme="minorHAnsi"/>
                <w:position w:val="-12"/>
                <w:lang w:val="hr-HR"/>
              </w:rPr>
              <w:object w:dxaOrig="1040" w:dyaOrig="380" w14:anchorId="1C2382A0">
                <v:shape id="_x0000_i1227" type="#_x0000_t75" style="width:52.5pt;height:19.5pt" o:ole="">
                  <v:imagedata r:id="rId9" o:title=""/>
                </v:shape>
                <o:OLEObject Type="Embed" ProgID="Equation.DSMT4" ShapeID="_x0000_i1227" DrawAspect="Content" ObjectID="_1692307718" r:id="rId10"/>
              </w:object>
            </w:r>
            <w:r w:rsidRPr="00763C35">
              <w:rPr>
                <w:rFonts w:cstheme="minorHAnsi"/>
                <w:lang w:val="hr-HR"/>
              </w:rPr>
              <w:t xml:space="preserve"> (1)</w:t>
            </w:r>
          </w:p>
        </w:tc>
        <w:tc>
          <w:tcPr>
            <w:tcW w:w="2693" w:type="dxa"/>
            <w:vMerge w:val="restart"/>
          </w:tcPr>
          <w:p w14:paraId="524675D6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2. Analizira funkciju.</w:t>
            </w:r>
          </w:p>
          <w:p w14:paraId="4DDBEF00" w14:textId="74236BAE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3. MAT SŠ C.2.1. Analizira grafički prikaz funkcije</w:t>
            </w:r>
            <w:r w:rsidRPr="00763C35">
              <w:rPr>
                <w:lang w:val="hr-HR"/>
              </w:rPr>
              <w:t>.</w:t>
            </w:r>
          </w:p>
        </w:tc>
        <w:tc>
          <w:tcPr>
            <w:tcW w:w="2680" w:type="dxa"/>
            <w:vMerge w:val="restart"/>
          </w:tcPr>
          <w:p w14:paraId="3461D779" w14:textId="05CD2F9C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w:rsidR="00D419BF" w:rsidRPr="00763C35" w14:paraId="589E2340" w14:textId="77777777" w:rsidTr="00D419BF">
        <w:trPr>
          <w:trHeight w:val="269"/>
        </w:trPr>
        <w:tc>
          <w:tcPr>
            <w:tcW w:w="1138" w:type="dxa"/>
            <w:vMerge/>
          </w:tcPr>
          <w:p w14:paraId="2D593121" w14:textId="0DF8E2C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0F57406D" w14:textId="4B7474B2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1.</w:t>
            </w:r>
          </w:p>
        </w:tc>
        <w:tc>
          <w:tcPr>
            <w:tcW w:w="1768" w:type="dxa"/>
            <w:vMerge/>
          </w:tcPr>
          <w:p w14:paraId="40D71ED4" w14:textId="242D3C46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  <w:vMerge w:val="restart"/>
          </w:tcPr>
          <w:p w14:paraId="62D59C8F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proofErr w:type="spellStart"/>
            <w:r w:rsidRPr="00763C35">
              <w:rPr>
                <w:rFonts w:cstheme="minorHAnsi"/>
                <w:lang w:val="hr-HR"/>
              </w:rPr>
              <w:t>Bijekcija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, </w:t>
            </w:r>
            <w:proofErr w:type="spellStart"/>
            <w:r w:rsidRPr="00763C35">
              <w:rPr>
                <w:rFonts w:cstheme="minorHAnsi"/>
                <w:lang w:val="hr-HR"/>
              </w:rPr>
              <w:t>Inverzna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funkcija (2)</w:t>
            </w:r>
          </w:p>
          <w:p w14:paraId="62C64938" w14:textId="37E4071F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a funkcija (1)</w:t>
            </w:r>
          </w:p>
        </w:tc>
        <w:tc>
          <w:tcPr>
            <w:tcW w:w="2693" w:type="dxa"/>
            <w:vMerge/>
          </w:tcPr>
          <w:p w14:paraId="31960CEE" w14:textId="30D0B898" w:rsidR="00D419BF" w:rsidRPr="00763C35" w:rsidRDefault="00D419BF" w:rsidP="00686714">
            <w:pPr>
              <w:rPr>
                <w:lang w:val="hr-HR"/>
              </w:rPr>
            </w:pPr>
          </w:p>
        </w:tc>
        <w:tc>
          <w:tcPr>
            <w:tcW w:w="2680" w:type="dxa"/>
            <w:vMerge/>
          </w:tcPr>
          <w:p w14:paraId="73A4D403" w14:textId="09831BC6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2BD890A0" w14:textId="77777777" w:rsidTr="00D419BF">
        <w:trPr>
          <w:trHeight w:val="285"/>
        </w:trPr>
        <w:tc>
          <w:tcPr>
            <w:tcW w:w="1138" w:type="dxa"/>
            <w:vMerge/>
          </w:tcPr>
          <w:p w14:paraId="56D1DBEB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14:paraId="4BEEBD22" w14:textId="77777777" w:rsidR="00D419BF" w:rsidRPr="00763C35" w:rsidRDefault="00D419BF" w:rsidP="00686714">
            <w:pPr>
              <w:jc w:val="center"/>
              <w:rPr>
                <w:rFonts w:cstheme="minorHAnsi"/>
              </w:rPr>
            </w:pPr>
          </w:p>
        </w:tc>
        <w:tc>
          <w:tcPr>
            <w:tcW w:w="1768" w:type="dxa"/>
            <w:vMerge w:val="restart"/>
          </w:tcPr>
          <w:p w14:paraId="22D54422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a funkcija</w:t>
            </w:r>
          </w:p>
          <w:p w14:paraId="20DA975F" w14:textId="6AA38E83" w:rsidR="00D419BF" w:rsidRPr="00763C35" w:rsidRDefault="00D419BF" w:rsidP="00686714">
            <w:pPr>
              <w:jc w:val="center"/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(17)</w:t>
            </w:r>
          </w:p>
        </w:tc>
        <w:tc>
          <w:tcPr>
            <w:tcW w:w="4536" w:type="dxa"/>
            <w:vMerge/>
          </w:tcPr>
          <w:p w14:paraId="7CEDDF11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2693" w:type="dxa"/>
            <w:vMerge w:val="restart"/>
          </w:tcPr>
          <w:p w14:paraId="0FE44231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4. MAT SŠ C.2.2. Primjenjuje kvadratnu funkciju.</w:t>
            </w:r>
          </w:p>
          <w:p w14:paraId="42CBFA4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MAT SŠ B.2.1. Rješava i primjenjuje kvadratnu jednadžbu.</w:t>
            </w:r>
          </w:p>
          <w:p w14:paraId="4C937AEC" w14:textId="264CB97A" w:rsidR="00D419BF" w:rsidRPr="00763C35" w:rsidRDefault="00D419BF" w:rsidP="00686714">
            <w:pPr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MAT SŠ B.2.2. Analizira funkciju.</w:t>
            </w:r>
          </w:p>
        </w:tc>
        <w:tc>
          <w:tcPr>
            <w:tcW w:w="2680" w:type="dxa"/>
            <w:vMerge w:val="restart"/>
          </w:tcPr>
          <w:p w14:paraId="50DF915E" w14:textId="6805C26C" w:rsidR="00D419BF" w:rsidRPr="00763C35" w:rsidRDefault="00D419BF" w:rsidP="00686714">
            <w:pPr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Napomena *2</w:t>
            </w:r>
          </w:p>
        </w:tc>
      </w:tr>
      <w:tr w:rsidR="00D419BF" w:rsidRPr="00763C35" w14:paraId="34183997" w14:textId="77777777" w:rsidTr="00A61B01">
        <w:trPr>
          <w:trHeight w:val="897"/>
        </w:trPr>
        <w:tc>
          <w:tcPr>
            <w:tcW w:w="1138" w:type="dxa"/>
            <w:vMerge/>
            <w:tcBorders>
              <w:bottom w:val="single" w:sz="4" w:space="0" w:color="auto"/>
            </w:tcBorders>
          </w:tcPr>
          <w:p w14:paraId="3CF2D8B6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14:paraId="5F682803" w14:textId="5B194ED4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2.</w:t>
            </w:r>
          </w:p>
        </w:tc>
        <w:tc>
          <w:tcPr>
            <w:tcW w:w="1768" w:type="dxa"/>
            <w:vMerge/>
            <w:tcBorders>
              <w:bottom w:val="single" w:sz="4" w:space="0" w:color="auto"/>
            </w:tcBorders>
          </w:tcPr>
          <w:p w14:paraId="0FB78278" w14:textId="4491A78A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14:paraId="74DDA9F6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raf kvadratne funkcije </w:t>
            </w:r>
            <w:r w:rsidRPr="00763C35">
              <w:rPr>
                <w:rFonts w:cstheme="minorHAnsi"/>
                <w:position w:val="-12"/>
                <w:lang w:val="hr-HR"/>
              </w:rPr>
              <w:object w:dxaOrig="1040" w:dyaOrig="360" w14:anchorId="3E7DA2DC">
                <v:shape id="_x0000_i1240" type="#_x0000_t75" style="width:52.5pt;height:18pt" o:ole="">
                  <v:imagedata r:id="rId11" o:title=""/>
                </v:shape>
                <o:OLEObject Type="Embed" ProgID="Equation.DSMT4" ShapeID="_x0000_i1240" DrawAspect="Content" ObjectID="_1692307719" r:id="rId12"/>
              </w:object>
            </w:r>
            <w:r w:rsidRPr="00763C35">
              <w:rPr>
                <w:rFonts w:cstheme="minorHAnsi"/>
                <w:lang w:val="hr-HR"/>
              </w:rPr>
              <w:t xml:space="preserve"> i translacija grafa (2)</w:t>
            </w:r>
          </w:p>
          <w:p w14:paraId="1C1FA084" w14:textId="76CE2C9D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jeme, slika i tijek kvadratne funkcije (1)</w:t>
            </w:r>
          </w:p>
        </w:tc>
        <w:tc>
          <w:tcPr>
            <w:tcW w:w="2693" w:type="dxa"/>
            <w:vMerge/>
            <w:tcBorders>
              <w:bottom w:val="single" w:sz="4" w:space="0" w:color="auto"/>
            </w:tcBorders>
          </w:tcPr>
          <w:p w14:paraId="1FC39945" w14:textId="203AEEB4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  <w:tcBorders>
              <w:bottom w:val="single" w:sz="4" w:space="0" w:color="auto"/>
            </w:tcBorders>
          </w:tcPr>
          <w:p w14:paraId="0562CB0E" w14:textId="64C4ABF5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701EE6C8" w14:textId="77777777" w:rsidTr="00D419BF">
        <w:trPr>
          <w:trHeight w:val="450"/>
        </w:trPr>
        <w:tc>
          <w:tcPr>
            <w:tcW w:w="1138" w:type="dxa"/>
            <w:vMerge w:val="restart"/>
          </w:tcPr>
          <w:p w14:paraId="5997CC1D" w14:textId="137B354B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PROSINAC</w:t>
            </w:r>
          </w:p>
        </w:tc>
        <w:tc>
          <w:tcPr>
            <w:tcW w:w="633" w:type="dxa"/>
            <w:vAlign w:val="center"/>
          </w:tcPr>
          <w:p w14:paraId="6B7135B9" w14:textId="74F20590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3.</w:t>
            </w:r>
          </w:p>
        </w:tc>
        <w:tc>
          <w:tcPr>
            <w:tcW w:w="1768" w:type="dxa"/>
            <w:vMerge/>
          </w:tcPr>
          <w:p w14:paraId="7EE8FBB4" w14:textId="73237F8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5E9272C0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Tjeme, slika i tijek kvadratne funkcije (1)</w:t>
            </w:r>
          </w:p>
          <w:p w14:paraId="4AC5343C" w14:textId="3349295C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Nultočke</w:t>
            </w:r>
            <w:proofErr w:type="spellEnd"/>
            <w:r>
              <w:rPr>
                <w:rFonts w:cstheme="minorHAnsi"/>
                <w:lang w:val="hr-HR"/>
              </w:rPr>
              <w:t xml:space="preserve"> kvadratne funkcije (2)</w:t>
            </w:r>
          </w:p>
        </w:tc>
        <w:tc>
          <w:tcPr>
            <w:tcW w:w="2693" w:type="dxa"/>
            <w:vMerge/>
          </w:tcPr>
          <w:p w14:paraId="110FFD37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B699379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6B073435" w14:textId="77777777" w:rsidTr="00D419BF">
        <w:tc>
          <w:tcPr>
            <w:tcW w:w="1138" w:type="dxa"/>
            <w:vMerge/>
          </w:tcPr>
          <w:p w14:paraId="3FE9F23F" w14:textId="59D9CC30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6D6998CD" w14:textId="03CC4A65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4.</w:t>
            </w:r>
          </w:p>
        </w:tc>
        <w:tc>
          <w:tcPr>
            <w:tcW w:w="1768" w:type="dxa"/>
            <w:vMerge/>
          </w:tcPr>
          <w:p w14:paraId="1F72F646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4589F11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raf kvadratne funkcije </w:t>
            </w:r>
            <w:r w:rsidRPr="00763C35">
              <w:rPr>
                <w:rFonts w:cstheme="minorHAnsi"/>
                <w:position w:val="-12"/>
                <w:lang w:val="hr-HR"/>
              </w:rPr>
              <w:object w:dxaOrig="1780" w:dyaOrig="360" w14:anchorId="18C480B2">
                <v:shape id="_x0000_i1239" type="#_x0000_t75" style="width:88.5pt;height:18pt" o:ole="">
                  <v:imagedata r:id="rId13" o:title=""/>
                </v:shape>
                <o:OLEObject Type="Embed" ProgID="Equation.DSMT4" ShapeID="_x0000_i1239" DrawAspect="Content" ObjectID="_1692307720" r:id="rId14"/>
              </w:object>
            </w:r>
            <w:r w:rsidRPr="00763C35">
              <w:rPr>
                <w:rFonts w:cstheme="minorHAnsi"/>
                <w:lang w:val="hr-HR"/>
              </w:rPr>
              <w:t xml:space="preserve"> (</w:t>
            </w:r>
            <w:r>
              <w:rPr>
                <w:rFonts w:cstheme="minorHAnsi"/>
                <w:lang w:val="hr-HR"/>
              </w:rPr>
              <w:t>2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14:paraId="5489F6C2" w14:textId="57F23985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Određivanje funkcije iz grafa (1)</w:t>
            </w:r>
          </w:p>
        </w:tc>
        <w:tc>
          <w:tcPr>
            <w:tcW w:w="2693" w:type="dxa"/>
            <w:vMerge/>
          </w:tcPr>
          <w:p w14:paraId="08CE6F91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1CDCEAD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08F53791" w14:textId="77777777" w:rsidTr="00D419BF">
        <w:tc>
          <w:tcPr>
            <w:tcW w:w="1138" w:type="dxa"/>
            <w:vMerge/>
          </w:tcPr>
          <w:p w14:paraId="1725F582" w14:textId="5F74FAEA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3ACE903" w14:textId="4F4EB984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5.</w:t>
            </w:r>
          </w:p>
        </w:tc>
        <w:tc>
          <w:tcPr>
            <w:tcW w:w="1768" w:type="dxa"/>
            <w:vMerge/>
          </w:tcPr>
          <w:p w14:paraId="6BB9E25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0295986F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Kvadratne </w:t>
            </w:r>
            <w:proofErr w:type="spellStart"/>
            <w:r w:rsidRPr="00763C35">
              <w:rPr>
                <w:rFonts w:cstheme="minorHAnsi"/>
                <w:lang w:val="hr-HR"/>
              </w:rPr>
              <w:t>nejednadžbe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(2)</w:t>
            </w:r>
          </w:p>
          <w:p w14:paraId="6C11A5BA" w14:textId="40058A21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Kvadratne </w:t>
            </w:r>
            <w:proofErr w:type="spellStart"/>
            <w:r w:rsidRPr="00763C35">
              <w:rPr>
                <w:rFonts w:cstheme="minorHAnsi"/>
                <w:lang w:val="hr-HR"/>
              </w:rPr>
              <w:t>nejednadžbe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(1)</w:t>
            </w:r>
          </w:p>
        </w:tc>
        <w:tc>
          <w:tcPr>
            <w:tcW w:w="2693" w:type="dxa"/>
            <w:vMerge/>
          </w:tcPr>
          <w:p w14:paraId="23DE523C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2E5622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43A4385D" w14:textId="77777777" w:rsidTr="00D419BF">
        <w:tc>
          <w:tcPr>
            <w:tcW w:w="1138" w:type="dxa"/>
            <w:vMerge w:val="restart"/>
          </w:tcPr>
          <w:p w14:paraId="07547A01" w14:textId="32CC7C7E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IJEČANJ</w:t>
            </w:r>
          </w:p>
        </w:tc>
        <w:tc>
          <w:tcPr>
            <w:tcW w:w="633" w:type="dxa"/>
            <w:vAlign w:val="center"/>
          </w:tcPr>
          <w:p w14:paraId="64FED937" w14:textId="1A2FD8F8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6.</w:t>
            </w:r>
          </w:p>
        </w:tc>
        <w:tc>
          <w:tcPr>
            <w:tcW w:w="1768" w:type="dxa"/>
            <w:vMerge/>
          </w:tcPr>
          <w:p w14:paraId="5043CB0F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2F90E97C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a kvadratne funkcije (2)</w:t>
            </w:r>
          </w:p>
          <w:p w14:paraId="5658FC8A" w14:textId="655A0E30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693" w:type="dxa"/>
            <w:vMerge/>
          </w:tcPr>
          <w:p w14:paraId="07459315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537F28F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64062E09" w14:textId="77777777" w:rsidTr="00D419BF">
        <w:trPr>
          <w:trHeight w:val="269"/>
        </w:trPr>
        <w:tc>
          <w:tcPr>
            <w:tcW w:w="1138" w:type="dxa"/>
            <w:vMerge/>
          </w:tcPr>
          <w:p w14:paraId="6DFB9E20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00F6DC0A" w14:textId="38A357AB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7.</w:t>
            </w:r>
          </w:p>
        </w:tc>
        <w:tc>
          <w:tcPr>
            <w:tcW w:w="1768" w:type="dxa"/>
            <w:vMerge/>
          </w:tcPr>
          <w:p w14:paraId="70DF9E56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  <w:vMerge w:val="restart"/>
          </w:tcPr>
          <w:p w14:paraId="4ADF46F7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</w:t>
            </w:r>
            <w:r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14:paraId="4FAD6E38" w14:textId="72B25169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g i kružnica, Tangenta na kružnicu (2)</w:t>
            </w:r>
          </w:p>
        </w:tc>
        <w:tc>
          <w:tcPr>
            <w:tcW w:w="2693" w:type="dxa"/>
            <w:vMerge/>
          </w:tcPr>
          <w:p w14:paraId="44E871BC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44A5D2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0CF59A82" w14:textId="77777777" w:rsidTr="00D419BF">
        <w:trPr>
          <w:trHeight w:val="285"/>
        </w:trPr>
        <w:tc>
          <w:tcPr>
            <w:tcW w:w="1138" w:type="dxa"/>
            <w:vMerge/>
          </w:tcPr>
          <w:p w14:paraId="0A133922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vAlign w:val="center"/>
          </w:tcPr>
          <w:p w14:paraId="1E83870C" w14:textId="77777777" w:rsidR="00D419BF" w:rsidRPr="00763C35" w:rsidRDefault="00D419BF" w:rsidP="00686714">
            <w:pPr>
              <w:jc w:val="center"/>
              <w:rPr>
                <w:rFonts w:cstheme="minorHAnsi"/>
              </w:rPr>
            </w:pPr>
          </w:p>
        </w:tc>
        <w:tc>
          <w:tcPr>
            <w:tcW w:w="1768" w:type="dxa"/>
            <w:vMerge w:val="restart"/>
          </w:tcPr>
          <w:p w14:paraId="5B8D45D5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g i kružnica</w:t>
            </w:r>
          </w:p>
          <w:p w14:paraId="36E0ABF4" w14:textId="55BCD0D2" w:rsidR="00D419BF" w:rsidRPr="00763C35" w:rsidRDefault="00D419BF" w:rsidP="00686714">
            <w:pPr>
              <w:jc w:val="center"/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>
              <w:rPr>
                <w:rFonts w:cstheme="minorHAnsi"/>
                <w:lang w:val="hr-HR"/>
              </w:rPr>
              <w:t>8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536" w:type="dxa"/>
            <w:vMerge/>
          </w:tcPr>
          <w:p w14:paraId="64318C40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2693" w:type="dxa"/>
            <w:vMerge w:val="restart"/>
          </w:tcPr>
          <w:p w14:paraId="5BDE6092" w14:textId="54F2D33C" w:rsidR="00D419BF" w:rsidRPr="00763C35" w:rsidRDefault="00D419BF" w:rsidP="00686714">
            <w:pPr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MAT SŠ C.2.3. MAT SŠ D.2.1. Primjenjuje znanja o krugu i kružnici.</w:t>
            </w:r>
          </w:p>
        </w:tc>
        <w:tc>
          <w:tcPr>
            <w:tcW w:w="2680" w:type="dxa"/>
            <w:vMerge w:val="restart"/>
          </w:tcPr>
          <w:p w14:paraId="7D2B9B66" w14:textId="51A5D7E0" w:rsidR="00D419BF" w:rsidRPr="00763C35" w:rsidRDefault="00D419BF" w:rsidP="00686714">
            <w:pPr>
              <w:rPr>
                <w:rFonts w:cstheme="minorHAnsi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w:rsidR="00D419BF" w:rsidRPr="00763C35" w14:paraId="4FA2DC48" w14:textId="77777777" w:rsidTr="00D419BF">
        <w:tc>
          <w:tcPr>
            <w:tcW w:w="1138" w:type="dxa"/>
            <w:vMerge/>
          </w:tcPr>
          <w:p w14:paraId="738610EB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77F06FB0" w14:textId="6D671016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8.</w:t>
            </w:r>
          </w:p>
        </w:tc>
        <w:tc>
          <w:tcPr>
            <w:tcW w:w="1768" w:type="dxa"/>
            <w:vMerge/>
          </w:tcPr>
          <w:p w14:paraId="637805D2" w14:textId="716F72A0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3DEA27A0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Kružni luk, </w:t>
            </w:r>
            <w:proofErr w:type="spellStart"/>
            <w:r w:rsidRPr="00763C35">
              <w:rPr>
                <w:rFonts w:cstheme="minorHAnsi"/>
                <w:lang w:val="hr-HR"/>
              </w:rPr>
              <w:t>Radijanska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mjera kuta (1)</w:t>
            </w:r>
          </w:p>
          <w:p w14:paraId="125F450E" w14:textId="5AFEEFFA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žni isječak i kružni odsječak (2)</w:t>
            </w:r>
          </w:p>
        </w:tc>
        <w:tc>
          <w:tcPr>
            <w:tcW w:w="2693" w:type="dxa"/>
            <w:vMerge/>
          </w:tcPr>
          <w:p w14:paraId="463F29E8" w14:textId="3EE792AD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3B7B4B86" w14:textId="01A5D33F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12306228" w14:textId="77777777" w:rsidTr="00D419BF">
        <w:trPr>
          <w:trHeight w:val="495"/>
        </w:trPr>
        <w:tc>
          <w:tcPr>
            <w:tcW w:w="1138" w:type="dxa"/>
            <w:vMerge w:val="restart"/>
          </w:tcPr>
          <w:p w14:paraId="2DFF5517" w14:textId="153BE1C9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ELJAČA</w:t>
            </w:r>
          </w:p>
        </w:tc>
        <w:tc>
          <w:tcPr>
            <w:tcW w:w="633" w:type="dxa"/>
            <w:vAlign w:val="center"/>
          </w:tcPr>
          <w:p w14:paraId="679B977D" w14:textId="25E11B72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9.</w:t>
            </w:r>
          </w:p>
        </w:tc>
        <w:tc>
          <w:tcPr>
            <w:tcW w:w="1768" w:type="dxa"/>
            <w:vMerge/>
          </w:tcPr>
          <w:p w14:paraId="79A71338" w14:textId="11E8A5B8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01493546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obodnom i središnjem kutu (1)</w:t>
            </w:r>
          </w:p>
          <w:p w14:paraId="2BC5DDE5" w14:textId="708D5DAC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693" w:type="dxa"/>
            <w:vMerge/>
          </w:tcPr>
          <w:p w14:paraId="36F32810" w14:textId="2020658A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9F1AB47" w14:textId="34DDA16D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02E1F699" w14:textId="77777777" w:rsidTr="00D419BF">
        <w:tc>
          <w:tcPr>
            <w:tcW w:w="1138" w:type="dxa"/>
            <w:vMerge/>
          </w:tcPr>
          <w:p w14:paraId="155C1C5C" w14:textId="062359E2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F17FE39" w14:textId="78112252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0.</w:t>
            </w:r>
          </w:p>
        </w:tc>
        <w:tc>
          <w:tcPr>
            <w:tcW w:w="1768" w:type="dxa"/>
            <w:vMerge w:val="restart"/>
          </w:tcPr>
          <w:p w14:paraId="622016E9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sinusima i poučak o kosinusu</w:t>
            </w:r>
          </w:p>
          <w:p w14:paraId="5A5430B0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15)</w:t>
            </w:r>
          </w:p>
        </w:tc>
        <w:tc>
          <w:tcPr>
            <w:tcW w:w="4536" w:type="dxa"/>
          </w:tcPr>
          <w:p w14:paraId="2B3B9202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Trigonometrija pravokutnog trokuta (2)</w:t>
            </w:r>
          </w:p>
          <w:p w14:paraId="50077EE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sinusima (1)</w:t>
            </w:r>
          </w:p>
        </w:tc>
        <w:tc>
          <w:tcPr>
            <w:tcW w:w="2693" w:type="dxa"/>
            <w:vMerge w:val="restart"/>
          </w:tcPr>
          <w:p w14:paraId="1631F43A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14:paraId="430CF2E7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w:rsidR="00D419BF" w:rsidRPr="00763C35" w14:paraId="756A89E6" w14:textId="77777777" w:rsidTr="00D419BF">
        <w:tc>
          <w:tcPr>
            <w:tcW w:w="1138" w:type="dxa"/>
            <w:vMerge/>
          </w:tcPr>
          <w:p w14:paraId="6B62F1B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7992F0E8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1.</w:t>
            </w:r>
          </w:p>
        </w:tc>
        <w:tc>
          <w:tcPr>
            <w:tcW w:w="1768" w:type="dxa"/>
            <w:vMerge/>
          </w:tcPr>
          <w:p w14:paraId="02F2C34E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5AFA055D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sinusima (2)</w:t>
            </w:r>
          </w:p>
          <w:p w14:paraId="23DAD44C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kosinusu (1)</w:t>
            </w:r>
          </w:p>
        </w:tc>
        <w:tc>
          <w:tcPr>
            <w:tcW w:w="2693" w:type="dxa"/>
            <w:vMerge/>
          </w:tcPr>
          <w:p w14:paraId="680A4E5D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9219836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E211DB" w:rsidRPr="00763C35" w14:paraId="3ED46B35" w14:textId="77777777" w:rsidTr="00D419BF">
        <w:tc>
          <w:tcPr>
            <w:tcW w:w="1138" w:type="dxa"/>
            <w:vMerge w:val="restart"/>
          </w:tcPr>
          <w:p w14:paraId="296FEF7D" w14:textId="1D74D369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OŽUJAK</w:t>
            </w:r>
          </w:p>
        </w:tc>
        <w:tc>
          <w:tcPr>
            <w:tcW w:w="633" w:type="dxa"/>
            <w:vAlign w:val="center"/>
          </w:tcPr>
          <w:p w14:paraId="25687A85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2.</w:t>
            </w:r>
          </w:p>
        </w:tc>
        <w:tc>
          <w:tcPr>
            <w:tcW w:w="1768" w:type="dxa"/>
            <w:vMerge/>
          </w:tcPr>
          <w:p w14:paraId="7194DBDC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639C8B8C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kosinusu (2)</w:t>
            </w:r>
          </w:p>
          <w:p w14:paraId="57B82931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vršina trokuta (1)</w:t>
            </w:r>
          </w:p>
        </w:tc>
        <w:tc>
          <w:tcPr>
            <w:tcW w:w="2693" w:type="dxa"/>
            <w:vMerge/>
          </w:tcPr>
          <w:p w14:paraId="769D0D3C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4CD245A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tr w:rsidR="00E211DB" w:rsidRPr="00763C35" w14:paraId="1DB91ECA" w14:textId="77777777" w:rsidTr="00D419BF">
        <w:tc>
          <w:tcPr>
            <w:tcW w:w="1138" w:type="dxa"/>
            <w:vMerge/>
          </w:tcPr>
          <w:p w14:paraId="6705FF9B" w14:textId="6CA8A953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3A25113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3.</w:t>
            </w:r>
          </w:p>
        </w:tc>
        <w:tc>
          <w:tcPr>
            <w:tcW w:w="1768" w:type="dxa"/>
            <w:vMerge/>
          </w:tcPr>
          <w:p w14:paraId="1231BE67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79E3B898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e trigonometrije u planimetriji (2)</w:t>
            </w:r>
          </w:p>
          <w:p w14:paraId="5563DF53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e trigonometrije u planimetriji (1)</w:t>
            </w:r>
          </w:p>
        </w:tc>
        <w:tc>
          <w:tcPr>
            <w:tcW w:w="2693" w:type="dxa"/>
            <w:vMerge/>
          </w:tcPr>
          <w:p w14:paraId="36FEB5B0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30D7AA69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tr w:rsidR="00E211DB" w:rsidRPr="00763C35" w14:paraId="60EF2FA0" w14:textId="77777777" w:rsidTr="00D419BF">
        <w:tc>
          <w:tcPr>
            <w:tcW w:w="1138" w:type="dxa"/>
            <w:vMerge/>
          </w:tcPr>
          <w:p w14:paraId="7196D064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3903440C" w14:textId="4F18FF8B" w:rsidR="00E211DB" w:rsidRPr="00763C35" w:rsidRDefault="00E211DB" w:rsidP="00D419BF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4.</w:t>
            </w:r>
          </w:p>
        </w:tc>
        <w:tc>
          <w:tcPr>
            <w:tcW w:w="1768" w:type="dxa"/>
            <w:vMerge/>
          </w:tcPr>
          <w:p w14:paraId="34FF1C98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07623F22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14:paraId="644FB88E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693" w:type="dxa"/>
            <w:vMerge/>
          </w:tcPr>
          <w:p w14:paraId="6D072C0D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48A21919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tr w:rsidR="00E211DB" w:rsidRPr="00763C35" w14:paraId="326DC22C" w14:textId="77777777" w:rsidTr="00D419BF">
        <w:tc>
          <w:tcPr>
            <w:tcW w:w="1138" w:type="dxa"/>
            <w:vMerge/>
          </w:tcPr>
          <w:p w14:paraId="6BD18F9B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583A04A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5.</w:t>
            </w:r>
          </w:p>
        </w:tc>
        <w:tc>
          <w:tcPr>
            <w:tcW w:w="1768" w:type="dxa"/>
            <w:vMerge w:val="restart"/>
          </w:tcPr>
          <w:p w14:paraId="3995DC61" w14:textId="48415E34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Geometrija prostora i geometrijska tijela (2</w:t>
            </w:r>
            <w:r>
              <w:rPr>
                <w:rFonts w:cstheme="minorHAnsi"/>
                <w:lang w:val="hr-HR"/>
              </w:rPr>
              <w:t>4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536" w:type="dxa"/>
          </w:tcPr>
          <w:p w14:paraId="1AF90116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Točke, pravci i ravnine u prostoru (2)</w:t>
            </w:r>
          </w:p>
          <w:p w14:paraId="09BE1BC5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aralelnost i okomitost u prostoru (1)</w:t>
            </w:r>
          </w:p>
        </w:tc>
        <w:tc>
          <w:tcPr>
            <w:tcW w:w="2693" w:type="dxa"/>
            <w:vMerge w:val="restart"/>
          </w:tcPr>
          <w:p w14:paraId="56292019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5. MAT SŠ D.2.3. Analizira položaj pravaca i ravnina u prostoru i računa udaljenost.</w:t>
            </w:r>
          </w:p>
          <w:p w14:paraId="674EC457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6. MAT SŠ D.2.4. Računa volumen i oplošje geometrijskih tijela.</w:t>
            </w:r>
          </w:p>
          <w:p w14:paraId="7B3C9EDE" w14:textId="77777777" w:rsidR="00E211DB" w:rsidRPr="00763C35" w:rsidRDefault="00E211DB" w:rsidP="00686714">
            <w:pPr>
              <w:rPr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MAT SŠ C.2.4. MAT SŠ D.2.2. Primjenjuje poučak o </w:t>
            </w:r>
            <w:r w:rsidRPr="00763C35">
              <w:rPr>
                <w:rFonts w:cstheme="minorHAnsi"/>
                <w:lang w:val="hr-HR"/>
              </w:rPr>
              <w:lastRenderedPageBreak/>
              <w:t>sinusima i poučak o kosinusu.</w:t>
            </w:r>
          </w:p>
        </w:tc>
        <w:tc>
          <w:tcPr>
            <w:tcW w:w="2680" w:type="dxa"/>
            <w:vMerge w:val="restart"/>
          </w:tcPr>
          <w:p w14:paraId="761A5CFA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Napomena *2</w:t>
            </w:r>
          </w:p>
        </w:tc>
      </w:tr>
      <w:tr w:rsidR="00E211DB" w:rsidRPr="00763C35" w14:paraId="3DA65417" w14:textId="77777777" w:rsidTr="00D419BF">
        <w:tc>
          <w:tcPr>
            <w:tcW w:w="1138" w:type="dxa"/>
            <w:vMerge/>
          </w:tcPr>
          <w:p w14:paraId="238601FE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45CFDD55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6.</w:t>
            </w:r>
          </w:p>
        </w:tc>
        <w:tc>
          <w:tcPr>
            <w:tcW w:w="1768" w:type="dxa"/>
            <w:vMerge/>
          </w:tcPr>
          <w:p w14:paraId="0F3CABC7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1B2CD662" w14:textId="77777777" w:rsidR="00E211DB" w:rsidRDefault="00E211DB" w:rsidP="00686714">
            <w:pPr>
              <w:rPr>
                <w:rFonts w:cstheme="minorHAnsi"/>
                <w:lang w:val="hr-HR"/>
              </w:rPr>
            </w:pPr>
            <w:proofErr w:type="spellStart"/>
            <w:r>
              <w:rPr>
                <w:rFonts w:cstheme="minorHAnsi"/>
                <w:lang w:val="hr-HR"/>
              </w:rPr>
              <w:t>Ortogonalna</w:t>
            </w:r>
            <w:proofErr w:type="spellEnd"/>
            <w:r>
              <w:rPr>
                <w:rFonts w:cstheme="minorHAnsi"/>
                <w:lang w:val="hr-HR"/>
              </w:rPr>
              <w:t xml:space="preserve"> projekcija, Udaljenost u prostoru (2)</w:t>
            </w:r>
          </w:p>
          <w:p w14:paraId="4D67FC76" w14:textId="0A87F19F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Pravilni poliedri, </w:t>
            </w:r>
            <w:proofErr w:type="spellStart"/>
            <w:r w:rsidRPr="00763C35">
              <w:rPr>
                <w:rFonts w:cstheme="minorHAnsi"/>
                <w:lang w:val="hr-HR"/>
              </w:rPr>
              <w:t>Cavalierijev</w:t>
            </w:r>
            <w:proofErr w:type="spellEnd"/>
            <w:r w:rsidRPr="00763C35">
              <w:rPr>
                <w:rFonts w:cstheme="minorHAnsi"/>
                <w:lang w:val="hr-HR"/>
              </w:rPr>
              <w:t xml:space="preserve"> princip (1)</w:t>
            </w:r>
          </w:p>
        </w:tc>
        <w:tc>
          <w:tcPr>
            <w:tcW w:w="2693" w:type="dxa"/>
            <w:vMerge/>
          </w:tcPr>
          <w:p w14:paraId="5B08B5D1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6DEB4AB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tr w:rsidR="00E211DB" w:rsidRPr="00763C35" w14:paraId="17C6C624" w14:textId="77777777" w:rsidTr="00D419BF">
        <w:tc>
          <w:tcPr>
            <w:tcW w:w="1138" w:type="dxa"/>
            <w:vMerge w:val="restart"/>
          </w:tcPr>
          <w:p w14:paraId="0AD9C6F4" w14:textId="126DE835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bookmarkStart w:id="0" w:name="_GoBack" w:colFirst="0" w:colLast="0"/>
            <w:r w:rsidRPr="00763C35">
              <w:rPr>
                <w:rFonts w:cstheme="minorHAnsi"/>
                <w:lang w:val="hr-HR"/>
              </w:rPr>
              <w:t>TRAVANJ</w:t>
            </w:r>
          </w:p>
        </w:tc>
        <w:tc>
          <w:tcPr>
            <w:tcW w:w="633" w:type="dxa"/>
            <w:vAlign w:val="center"/>
          </w:tcPr>
          <w:p w14:paraId="49B3C25B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7.</w:t>
            </w:r>
          </w:p>
        </w:tc>
        <w:tc>
          <w:tcPr>
            <w:tcW w:w="1768" w:type="dxa"/>
            <w:vMerge/>
          </w:tcPr>
          <w:p w14:paraId="4B1F511A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3EA2104B" w14:textId="77777777" w:rsidR="00E211DB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zme (2)</w:t>
            </w:r>
          </w:p>
          <w:p w14:paraId="0F9973B8" w14:textId="2F6EF2AC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zme (1)</w:t>
            </w:r>
          </w:p>
        </w:tc>
        <w:tc>
          <w:tcPr>
            <w:tcW w:w="2693" w:type="dxa"/>
            <w:vMerge/>
          </w:tcPr>
          <w:p w14:paraId="65F9C3DC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023141B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bookmarkEnd w:id="0"/>
      <w:tr w:rsidR="00E211DB" w:rsidRPr="00763C35" w14:paraId="01561910" w14:textId="77777777" w:rsidTr="00D419BF">
        <w:tc>
          <w:tcPr>
            <w:tcW w:w="1138" w:type="dxa"/>
            <w:vMerge/>
          </w:tcPr>
          <w:p w14:paraId="630081FE" w14:textId="71A64339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5067E968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8.</w:t>
            </w:r>
          </w:p>
        </w:tc>
        <w:tc>
          <w:tcPr>
            <w:tcW w:w="1768" w:type="dxa"/>
            <w:vMerge/>
          </w:tcPr>
          <w:p w14:paraId="1F3B1409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6873A626" w14:textId="77777777" w:rsidR="00E211DB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zme (1)</w:t>
            </w:r>
          </w:p>
          <w:p w14:paraId="31DB30FE" w14:textId="37B9FD03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iramide (2)</w:t>
            </w:r>
          </w:p>
        </w:tc>
        <w:tc>
          <w:tcPr>
            <w:tcW w:w="2693" w:type="dxa"/>
            <w:vMerge/>
          </w:tcPr>
          <w:p w14:paraId="562C75D1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64355AD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tr w:rsidR="00E211DB" w:rsidRPr="00763C35" w14:paraId="67FCD50D" w14:textId="77777777" w:rsidTr="00D419BF">
        <w:tc>
          <w:tcPr>
            <w:tcW w:w="1138" w:type="dxa"/>
            <w:vMerge/>
          </w:tcPr>
          <w:p w14:paraId="1A965116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64EFB651" w14:textId="77777777" w:rsidR="00E211DB" w:rsidRPr="00763C35" w:rsidRDefault="00E211DB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9.</w:t>
            </w:r>
          </w:p>
        </w:tc>
        <w:tc>
          <w:tcPr>
            <w:tcW w:w="1768" w:type="dxa"/>
            <w:vMerge/>
          </w:tcPr>
          <w:p w14:paraId="7DF4E37C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1D505772" w14:textId="77777777" w:rsidR="00E211DB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iramide (</w:t>
            </w:r>
            <w:r>
              <w:rPr>
                <w:rFonts w:cstheme="minorHAnsi"/>
                <w:lang w:val="hr-HR"/>
              </w:rPr>
              <w:t>2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14:paraId="2278B6AD" w14:textId="229AD0AD" w:rsidR="00E211DB" w:rsidRPr="00763C35" w:rsidRDefault="00E211DB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aljak (</w:t>
            </w:r>
            <w:r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693" w:type="dxa"/>
            <w:vMerge/>
          </w:tcPr>
          <w:p w14:paraId="44FB30F8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DA6542E" w14:textId="77777777" w:rsidR="00E211DB" w:rsidRPr="00763C35" w:rsidRDefault="00E211DB" w:rsidP="00686714">
            <w:pPr>
              <w:rPr>
                <w:rFonts w:cstheme="minorHAnsi"/>
                <w:lang w:val="hr-HR"/>
              </w:rPr>
            </w:pPr>
          </w:p>
        </w:tc>
      </w:tr>
      <w:tr w:rsidR="00686714" w:rsidRPr="00763C35" w14:paraId="65C94121" w14:textId="77777777" w:rsidTr="00D419BF">
        <w:tc>
          <w:tcPr>
            <w:tcW w:w="1138" w:type="dxa"/>
            <w:vMerge w:val="restart"/>
          </w:tcPr>
          <w:p w14:paraId="3041E394" w14:textId="70EBE171" w:rsidR="00686714" w:rsidRPr="00763C35" w:rsidRDefault="00686714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SVIBANJ</w:t>
            </w:r>
          </w:p>
        </w:tc>
        <w:tc>
          <w:tcPr>
            <w:tcW w:w="633" w:type="dxa"/>
            <w:vAlign w:val="center"/>
          </w:tcPr>
          <w:p w14:paraId="27D1330A" w14:textId="77777777" w:rsidR="00686714" w:rsidRPr="00763C35" w:rsidRDefault="00686714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0.</w:t>
            </w:r>
          </w:p>
        </w:tc>
        <w:tc>
          <w:tcPr>
            <w:tcW w:w="1768" w:type="dxa"/>
            <w:vMerge/>
          </w:tcPr>
          <w:p w14:paraId="722B00AE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0ACC227F" w14:textId="2D948083" w:rsidR="00686714" w:rsidRDefault="00686714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aljak (</w:t>
            </w:r>
            <w:r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14:paraId="77CEE14D" w14:textId="0A995710" w:rsidR="00686714" w:rsidRPr="00763C35" w:rsidRDefault="00686714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tožac (</w:t>
            </w:r>
            <w:r>
              <w:rPr>
                <w:rFonts w:cstheme="minorHAnsi"/>
                <w:lang w:val="hr-HR"/>
              </w:rPr>
              <w:t>2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693" w:type="dxa"/>
            <w:vMerge/>
          </w:tcPr>
          <w:p w14:paraId="42C6D796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6E1831B3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</w:tr>
      <w:tr w:rsidR="00686714" w:rsidRPr="00763C35" w14:paraId="67E01E6A" w14:textId="77777777" w:rsidTr="00D419BF">
        <w:tc>
          <w:tcPr>
            <w:tcW w:w="1138" w:type="dxa"/>
            <w:vMerge/>
          </w:tcPr>
          <w:p w14:paraId="18691683" w14:textId="4D091809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0BC08230" w14:textId="77777777" w:rsidR="00686714" w:rsidRPr="00763C35" w:rsidRDefault="00686714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1.</w:t>
            </w:r>
          </w:p>
        </w:tc>
        <w:tc>
          <w:tcPr>
            <w:tcW w:w="1768" w:type="dxa"/>
            <w:vMerge/>
          </w:tcPr>
          <w:p w14:paraId="54E11D2A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3807E203" w14:textId="77777777" w:rsidR="00673713" w:rsidRDefault="00686714" w:rsidP="00686714">
            <w:pPr>
              <w:rPr>
                <w:rFonts w:cstheme="minorHAnsi"/>
                <w:lang w:val="hr-HR"/>
              </w:rPr>
            </w:pPr>
            <w:r>
              <w:rPr>
                <w:rFonts w:cstheme="minorHAnsi"/>
                <w:lang w:val="hr-HR"/>
              </w:rPr>
              <w:t>Kugla i sfera, Rotacijska tijela (2)</w:t>
            </w:r>
          </w:p>
          <w:p w14:paraId="76913503" w14:textId="1A4DDC44" w:rsidR="00686714" w:rsidRPr="00763C35" w:rsidRDefault="00686714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693" w:type="dxa"/>
            <w:vMerge/>
          </w:tcPr>
          <w:p w14:paraId="31126E5D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2DE403A5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</w:tr>
      <w:tr w:rsidR="00686714" w:rsidRPr="00763C35" w14:paraId="0B335FD4" w14:textId="77777777" w:rsidTr="00D419BF">
        <w:trPr>
          <w:trHeight w:val="270"/>
        </w:trPr>
        <w:tc>
          <w:tcPr>
            <w:tcW w:w="1138" w:type="dxa"/>
            <w:vMerge/>
          </w:tcPr>
          <w:p w14:paraId="62431CDC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14:paraId="2725549D" w14:textId="77777777" w:rsidR="00686714" w:rsidRPr="00763C35" w:rsidRDefault="00686714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2.</w:t>
            </w:r>
          </w:p>
        </w:tc>
        <w:tc>
          <w:tcPr>
            <w:tcW w:w="1768" w:type="dxa"/>
            <w:vMerge/>
          </w:tcPr>
          <w:p w14:paraId="49E398E2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52320BE9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14:paraId="7B6D6C7C" w14:textId="64FFD191" w:rsidR="00686714" w:rsidRPr="00763C35" w:rsidRDefault="00686714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693" w:type="dxa"/>
            <w:vMerge/>
          </w:tcPr>
          <w:p w14:paraId="16287F21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BE93A62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6A2D01C5" w14:textId="77777777" w:rsidTr="00D419BF">
        <w:trPr>
          <w:trHeight w:val="549"/>
        </w:trPr>
        <w:tc>
          <w:tcPr>
            <w:tcW w:w="1138" w:type="dxa"/>
            <w:vMerge/>
            <w:tcBorders>
              <w:bottom w:val="single" w:sz="4" w:space="0" w:color="auto"/>
            </w:tcBorders>
          </w:tcPr>
          <w:p w14:paraId="384BA73E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tcBorders>
              <w:bottom w:val="single" w:sz="4" w:space="0" w:color="auto"/>
            </w:tcBorders>
            <w:vAlign w:val="center"/>
          </w:tcPr>
          <w:p w14:paraId="34B3F2EB" w14:textId="20A664E1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3.</w:t>
            </w:r>
          </w:p>
        </w:tc>
        <w:tc>
          <w:tcPr>
            <w:tcW w:w="1768" w:type="dxa"/>
            <w:vMerge w:val="restart"/>
            <w:tcBorders>
              <w:bottom w:val="single" w:sz="4" w:space="0" w:color="auto"/>
            </w:tcBorders>
          </w:tcPr>
          <w:p w14:paraId="6474695C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jerojatnost</w:t>
            </w:r>
          </w:p>
          <w:p w14:paraId="4303E64B" w14:textId="51F6E426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>
              <w:rPr>
                <w:rFonts w:cstheme="minorHAnsi"/>
                <w:lang w:val="hr-HR"/>
              </w:rPr>
              <w:t>8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14:paraId="64F44055" w14:textId="77777777" w:rsidR="00D419BF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Događaji i vjerojatnost događaja (</w:t>
            </w:r>
            <w:r>
              <w:rPr>
                <w:rFonts w:cstheme="minorHAnsi"/>
                <w:lang w:val="hr-HR"/>
              </w:rPr>
              <w:t>2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14:paraId="2C847A8E" w14:textId="0954EB54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ačunanje vjerojatnosti (1)</w:t>
            </w:r>
          </w:p>
        </w:tc>
        <w:tc>
          <w:tcPr>
            <w:tcW w:w="2693" w:type="dxa"/>
            <w:vMerge w:val="restart"/>
            <w:tcBorders>
              <w:bottom w:val="single" w:sz="4" w:space="0" w:color="auto"/>
            </w:tcBorders>
          </w:tcPr>
          <w:p w14:paraId="7D34F5C7" w14:textId="475640F4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E.2.1. Primjenjuje vjerojatnost.</w:t>
            </w:r>
          </w:p>
        </w:tc>
        <w:tc>
          <w:tcPr>
            <w:tcW w:w="2680" w:type="dxa"/>
            <w:vMerge w:val="restart"/>
            <w:tcBorders>
              <w:bottom w:val="single" w:sz="4" w:space="0" w:color="auto"/>
            </w:tcBorders>
          </w:tcPr>
          <w:p w14:paraId="0B4020A7" w14:textId="65880CA4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w:rsidR="00D419BF" w:rsidRPr="00763C35" w14:paraId="5253E87E" w14:textId="77777777" w:rsidTr="00D419BF">
        <w:tc>
          <w:tcPr>
            <w:tcW w:w="1138" w:type="dxa"/>
            <w:vMerge w:val="restart"/>
          </w:tcPr>
          <w:p w14:paraId="06971CD3" w14:textId="60679FE3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LIPANJ</w:t>
            </w:r>
          </w:p>
        </w:tc>
        <w:tc>
          <w:tcPr>
            <w:tcW w:w="633" w:type="dxa"/>
            <w:vAlign w:val="center"/>
          </w:tcPr>
          <w:p w14:paraId="0CCA025E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4.</w:t>
            </w:r>
          </w:p>
        </w:tc>
        <w:tc>
          <w:tcPr>
            <w:tcW w:w="1768" w:type="dxa"/>
            <w:vMerge/>
          </w:tcPr>
          <w:p w14:paraId="2A1F701D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</w:tcPr>
          <w:p w14:paraId="290A6035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ačunanje vjerojatnosti (1)</w:t>
            </w:r>
          </w:p>
          <w:p w14:paraId="33FC53F9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Geometrijska vjerojatnost (2)</w:t>
            </w:r>
          </w:p>
        </w:tc>
        <w:tc>
          <w:tcPr>
            <w:tcW w:w="2693" w:type="dxa"/>
            <w:vMerge/>
          </w:tcPr>
          <w:p w14:paraId="03EFCA41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5F96A722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3968761E" w14:textId="77777777" w:rsidTr="00D419BF">
        <w:trPr>
          <w:trHeight w:val="269"/>
        </w:trPr>
        <w:tc>
          <w:tcPr>
            <w:tcW w:w="1138" w:type="dxa"/>
            <w:vMerge/>
          </w:tcPr>
          <w:p w14:paraId="2B3D1CD3" w14:textId="5A112FE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14:paraId="1425F43D" w14:textId="77777777" w:rsidR="00D419BF" w:rsidRPr="00763C35" w:rsidRDefault="00D419BF" w:rsidP="00686714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5.</w:t>
            </w:r>
          </w:p>
        </w:tc>
        <w:tc>
          <w:tcPr>
            <w:tcW w:w="1768" w:type="dxa"/>
            <w:vMerge/>
          </w:tcPr>
          <w:p w14:paraId="5B95CD12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4536" w:type="dxa"/>
            <w:vMerge w:val="restart"/>
          </w:tcPr>
          <w:p w14:paraId="6A567223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14:paraId="79CAAA6C" w14:textId="448B3AA9" w:rsidR="00D419BF" w:rsidRPr="00763C35" w:rsidRDefault="00D419BF" w:rsidP="00686714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Završni sat (</w:t>
            </w:r>
            <w:r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693" w:type="dxa"/>
            <w:vMerge/>
          </w:tcPr>
          <w:p w14:paraId="5220BBB2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14:paraId="13CB595B" w14:textId="77777777" w:rsidR="00D419BF" w:rsidRPr="00763C35" w:rsidRDefault="00D419BF" w:rsidP="00686714">
            <w:pPr>
              <w:rPr>
                <w:rFonts w:cstheme="minorHAnsi"/>
                <w:lang w:val="hr-HR"/>
              </w:rPr>
            </w:pPr>
          </w:p>
        </w:tc>
      </w:tr>
      <w:tr w:rsidR="00D419BF" w:rsidRPr="00763C35" w14:paraId="75F616BE" w14:textId="77777777" w:rsidTr="00D419BF">
        <w:trPr>
          <w:trHeight w:val="70"/>
        </w:trPr>
        <w:tc>
          <w:tcPr>
            <w:tcW w:w="1138" w:type="dxa"/>
            <w:vMerge/>
            <w:tcBorders>
              <w:bottom w:val="single" w:sz="4" w:space="0" w:color="auto"/>
            </w:tcBorders>
          </w:tcPr>
          <w:p w14:paraId="7507369A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633" w:type="dxa"/>
            <w:vMerge/>
            <w:tcBorders>
              <w:bottom w:val="single" w:sz="4" w:space="0" w:color="auto"/>
            </w:tcBorders>
            <w:vAlign w:val="center"/>
          </w:tcPr>
          <w:p w14:paraId="30C69AC5" w14:textId="77777777" w:rsidR="00D419BF" w:rsidRPr="00763C35" w:rsidRDefault="00D419BF" w:rsidP="00686714">
            <w:pPr>
              <w:jc w:val="center"/>
              <w:rPr>
                <w:rFonts w:cstheme="minorHAnsi"/>
              </w:rPr>
            </w:pPr>
          </w:p>
        </w:tc>
        <w:tc>
          <w:tcPr>
            <w:tcW w:w="1768" w:type="dxa"/>
            <w:tcBorders>
              <w:bottom w:val="single" w:sz="4" w:space="0" w:color="auto"/>
            </w:tcBorders>
          </w:tcPr>
          <w:p w14:paraId="4E2C55E7" w14:textId="48738A6E" w:rsidR="00D419BF" w:rsidRPr="00763C35" w:rsidRDefault="00D419BF" w:rsidP="00686714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(1)</w:t>
            </w:r>
          </w:p>
        </w:tc>
        <w:tc>
          <w:tcPr>
            <w:tcW w:w="4536" w:type="dxa"/>
            <w:vMerge/>
            <w:tcBorders>
              <w:bottom w:val="single" w:sz="4" w:space="0" w:color="auto"/>
            </w:tcBorders>
          </w:tcPr>
          <w:p w14:paraId="15E84CB2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2693" w:type="dxa"/>
            <w:vMerge/>
            <w:tcBorders>
              <w:bottom w:val="single" w:sz="4" w:space="0" w:color="auto"/>
            </w:tcBorders>
          </w:tcPr>
          <w:p w14:paraId="0BD310F9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  <w:tc>
          <w:tcPr>
            <w:tcW w:w="2680" w:type="dxa"/>
            <w:vMerge/>
            <w:tcBorders>
              <w:bottom w:val="single" w:sz="4" w:space="0" w:color="auto"/>
            </w:tcBorders>
          </w:tcPr>
          <w:p w14:paraId="3B3EDECC" w14:textId="77777777" w:rsidR="00D419BF" w:rsidRPr="00763C35" w:rsidRDefault="00D419BF" w:rsidP="00686714">
            <w:pPr>
              <w:rPr>
                <w:rFonts w:cstheme="minorHAnsi"/>
              </w:rPr>
            </w:pPr>
          </w:p>
        </w:tc>
      </w:tr>
      <w:tr w:rsidR="00686714" w:rsidRPr="00763C35" w14:paraId="5B1457B1" w14:textId="77777777" w:rsidTr="00D419BF">
        <w:tc>
          <w:tcPr>
            <w:tcW w:w="1138" w:type="dxa"/>
          </w:tcPr>
          <w:p w14:paraId="450EA2D7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</w:tcPr>
          <w:p w14:paraId="3DD355C9" w14:textId="77777777" w:rsidR="00686714" w:rsidRPr="00763C35" w:rsidRDefault="00686714" w:rsidP="00686714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1768" w:type="dxa"/>
            <w:vAlign w:val="center"/>
          </w:tcPr>
          <w:p w14:paraId="7A8958E4" w14:textId="77777777" w:rsidR="00686714" w:rsidRPr="00763C35" w:rsidRDefault="00686714" w:rsidP="00686714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105</w:t>
            </w:r>
          </w:p>
        </w:tc>
        <w:tc>
          <w:tcPr>
            <w:tcW w:w="4536" w:type="dxa"/>
          </w:tcPr>
          <w:p w14:paraId="1A81F0B1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93" w:type="dxa"/>
          </w:tcPr>
          <w:p w14:paraId="717AAFBA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14:paraId="56EE48EE" w14:textId="77777777" w:rsidR="00686714" w:rsidRPr="00763C35" w:rsidRDefault="00686714" w:rsidP="00686714">
            <w:pPr>
              <w:rPr>
                <w:rFonts w:cstheme="minorHAnsi"/>
                <w:lang w:val="hr-HR"/>
              </w:rPr>
            </w:pPr>
          </w:p>
        </w:tc>
      </w:tr>
    </w:tbl>
    <w:p w14:paraId="2908EB2C" w14:textId="77777777" w:rsidR="00AB7156" w:rsidRDefault="00AB7156" w:rsidP="00AB7156">
      <w:pPr>
        <w:spacing w:after="0" w:line="240" w:lineRule="auto"/>
      </w:pPr>
    </w:p>
    <w:p w14:paraId="04E3B05A" w14:textId="77777777" w:rsidR="00312AB0" w:rsidRPr="002D5026" w:rsidRDefault="00312AB0" w:rsidP="00312AB0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w14:paraId="155F0A9D" w14:textId="77777777" w:rsidR="00312AB0" w:rsidRPr="002D5026" w:rsidRDefault="00312AB0" w:rsidP="00312AB0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w14:paraId="121FD38A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23797BD3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rFonts w:ascii="Calibri" w:eastAsia="Times New Roman" w:hAnsi="Calibri" w:cs="Calibri"/>
          <w:color w:val="000000"/>
          <w:lang w:eastAsia="hr-HR"/>
        </w:rPr>
        <w:t>Vrednovanje za učenje i vrednovanje kao učenje kontinuirano se provodi tijekom cijele školske godine.</w:t>
      </w:r>
    </w:p>
    <w:p w14:paraId="2274AFD8" w14:textId="77777777" w:rsidR="00C310E9" w:rsidRDefault="00312AB0" w:rsidP="00C310E9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rFonts w:ascii="Calibri" w:eastAsia="Times New Roman" w:hAnsi="Calibri" w:cs="Calibri"/>
          <w:color w:val="000000"/>
          <w:lang w:eastAsia="hr-HR"/>
        </w:rPr>
        <w:t xml:space="preserve">Vrednovanje naučenog provodi se </w:t>
      </w:r>
      <w:r>
        <w:rPr>
          <w:rFonts w:ascii="Calibri" w:eastAsia="Times New Roman" w:hAnsi="Calibri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eastAsia="Times New Roman" w:hAnsi="Calibri" w:cs="Calibri"/>
          <w:color w:val="000000"/>
          <w:lang w:eastAsia="hr-HR"/>
        </w:rPr>
        <w:t>pisanim provjerama znanja, a u pojedinim temama preporuča se vrednovanje projektnih zadataka rubrikom</w:t>
      </w:r>
      <w:r w:rsidR="003000AC">
        <w:rPr>
          <w:rFonts w:ascii="Calibri" w:eastAsia="Times New Roman" w:hAnsi="Calibri" w:cs="Calibri"/>
          <w:color w:val="000000"/>
          <w:lang w:eastAsia="hr-HR"/>
        </w:rPr>
        <w:t xml:space="preserve"> (</w:t>
      </w:r>
      <w:r w:rsidR="00C310E9">
        <w:rPr>
          <w:rFonts w:ascii="Calibri" w:eastAsia="Times New Roman" w:hAnsi="Calibri" w:cs="Calibri"/>
          <w:color w:val="000000"/>
          <w:lang w:eastAsia="hr-HR"/>
        </w:rPr>
        <w:t xml:space="preserve">npr. </w:t>
      </w:r>
      <w:r w:rsidR="003000AC">
        <w:rPr>
          <w:rFonts w:ascii="Calibri" w:eastAsia="Times New Roman" w:hAnsi="Calibri" w:cs="Calibri"/>
          <w:color w:val="000000"/>
          <w:lang w:eastAsia="hr-HR"/>
        </w:rPr>
        <w:t xml:space="preserve">Kvadratna funkcija, </w:t>
      </w:r>
      <w:r w:rsidR="003000AC">
        <w:rPr>
          <w:rFonts w:cstheme="minorHAnsi"/>
        </w:rPr>
        <w:t>Poučak o sinusima i poučak o kosinusu, Geometrija prostora i geometrijska tijela).</w:t>
      </w:r>
      <w:r w:rsidR="00C310E9">
        <w:rPr>
          <w:rFonts w:cstheme="minorHAnsi"/>
        </w:rPr>
        <w:t xml:space="preserve"> </w:t>
      </w:r>
      <w:r w:rsidR="00C310E9">
        <w:rPr>
          <w:rFonts w:ascii="Calibri" w:eastAsia="Times New Roman" w:hAnsi="Calibri" w:cs="Calibri"/>
          <w:color w:val="000000"/>
          <w:lang w:eastAsia="hr-HR"/>
        </w:rPr>
        <w:t>Za vrednovanje naučenog mogu se koristiti neki od nastavnih sati planiranih za usustavljivanje odgovarajuće teme.</w:t>
      </w:r>
    </w:p>
    <w:p w14:paraId="1FE2DD96" w14:textId="77777777" w:rsidR="003000AC" w:rsidRPr="002D5026" w:rsidRDefault="003000AC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1D76C42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2D5026">
        <w:rPr>
          <w:b/>
          <w:u w:val="single"/>
        </w:rPr>
        <w:t>*</w:t>
      </w:r>
      <w:r>
        <w:rPr>
          <w:b/>
          <w:u w:val="single"/>
        </w:rPr>
        <w:t>2</w:t>
      </w:r>
      <w:r w:rsidRPr="002D5026">
        <w:rPr>
          <w:b/>
          <w:u w:val="single"/>
        </w:rPr>
        <w:t xml:space="preserve"> </w:t>
      </w:r>
      <w:proofErr w:type="spellStart"/>
      <w:r w:rsidRPr="002D5026">
        <w:rPr>
          <w:b/>
          <w:u w:val="single"/>
        </w:rPr>
        <w:t>Međupredmetne</w:t>
      </w:r>
      <w:proofErr w:type="spellEnd"/>
      <w:r w:rsidRPr="002D5026">
        <w:rPr>
          <w:b/>
          <w:u w:val="single"/>
        </w:rPr>
        <w:t xml:space="preserve"> teme</w:t>
      </w:r>
      <w:r w:rsidRPr="002D5026">
        <w:rPr>
          <w:b/>
          <w:u w:val="single"/>
        </w:rPr>
        <w:br/>
      </w:r>
    </w:p>
    <w:p w14:paraId="1FF4ECDF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U svakoj se nastavnoj </w:t>
      </w:r>
      <w:r w:rsidRPr="002D5026">
        <w:rPr>
          <w:rFonts w:ascii="Calibri" w:eastAsia="Times New Roman" w:hAnsi="Calibri" w:cs="Calibri"/>
          <w:color w:val="000000"/>
          <w:lang w:eastAsia="hr-HR"/>
        </w:rPr>
        <w:t>temi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lanira </w:t>
      </w:r>
      <w:r w:rsidRPr="002D5026">
        <w:rPr>
          <w:rFonts w:ascii="Calibri" w:eastAsia="Times New Roman" w:hAnsi="Calibri" w:cs="Calibri"/>
          <w:color w:val="000000"/>
          <w:lang w:eastAsia="hr-HR"/>
        </w:rPr>
        <w:t>ostvarivanje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sljedećih očekivanja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međupredmetnih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tema 4. ciklusa:</w:t>
      </w:r>
    </w:p>
    <w:p w14:paraId="27357532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color w:val="000000"/>
          <w:lang w:eastAsia="hr-HR"/>
        </w:rPr>
      </w:pPr>
    </w:p>
    <w:p w14:paraId="446CEC93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ČITI KAKO UČITI:</w:t>
      </w:r>
    </w:p>
    <w:p w14:paraId="71D52664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2. Primjena strategija učenja i rješavanje problema. Učenik se koristi različitim strategijama učenja i samostalno ih primjenjuje pri ostvarivanju ciljeva učenja i rješavanju problema u svim područjima učenja.</w:t>
      </w:r>
    </w:p>
    <w:p w14:paraId="2BE21C20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3. Kreativno mišljenje. Učenik kreativno djeluje u različitim područjima učenja.</w:t>
      </w:r>
    </w:p>
    <w:p w14:paraId="7D44A566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/5.4. Kritičko mišljenje. Učenik samostalno kritički promišlja i vrednuje ideje.</w:t>
      </w:r>
    </w:p>
    <w:p w14:paraId="733E73C9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1. Planiranje Učenik samostalno određuje ciljeve učenja, odabire pristup učenju te planira učenje.</w:t>
      </w:r>
    </w:p>
    <w:p w14:paraId="6D8AA5AC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2. Praćenje. Učenik prati učinkovitost učenja i svoje napredovanje tijekom učenja.</w:t>
      </w:r>
    </w:p>
    <w:p w14:paraId="1EAE99B8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B.4/5.3. Prilagodba učenja. Učenik regulira svoje učenje mijenjajući prema potrebi plan ili pristup učenju.</w:t>
      </w:r>
    </w:p>
    <w:p w14:paraId="2AABD83F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/5.4.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vrednovanje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>/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procjena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. Učenik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samovrednuje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roces učenja i svoje rezultate, procjenjuje ostvareni napredak te na temelju toga planira buduće učenje.</w:t>
      </w:r>
    </w:p>
    <w:p w14:paraId="41F8ECC8" w14:textId="77777777" w:rsidR="00312AB0" w:rsidRPr="000A62EA" w:rsidRDefault="00312AB0" w:rsidP="00312AB0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proofErr w:type="spellStart"/>
      <w:r w:rsidRPr="000A62EA">
        <w:rPr>
          <w:rFonts w:eastAsia="Times New Roman" w:cstheme="minorHAnsi"/>
          <w:color w:val="000000"/>
          <w:lang w:eastAsia="hr-HR"/>
        </w:rPr>
        <w:lastRenderedPageBreak/>
        <w:t>uku</w:t>
      </w:r>
      <w:proofErr w:type="spellEnd"/>
      <w:r w:rsidRPr="000A62EA">
        <w:rPr>
          <w:rFonts w:eastAsia="Times New Roman" w:cstheme="minorHAnsi"/>
          <w:color w:val="000000"/>
          <w:lang w:eastAsia="hr-HR"/>
        </w:rPr>
        <w:t xml:space="preserve">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w14:paraId="2ADAB01B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C.4/5.2. Slika o sebi kao učeniku. Učenik iskazuje pozitivna i visoka očekivanja i vjeruje u svoj uspjeh u učenju.</w:t>
      </w:r>
    </w:p>
    <w:p w14:paraId="2916BF4E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uku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D.4/5.2. Suradnja s drugima. Učenik ostvaruje dobru komunikaciju s drugima, uspješno surađuje u različitim situacijama i spreman je zatražiti i ponuditi pomoć.</w:t>
      </w:r>
    </w:p>
    <w:p w14:paraId="07F023C8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color w:val="000000"/>
          <w:lang w:eastAsia="hr-HR"/>
        </w:rPr>
      </w:pPr>
    </w:p>
    <w:p w14:paraId="429D5C9A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OSOBNI I SOCIJALNI RAZVOJ</w:t>
      </w:r>
    </w:p>
    <w:p w14:paraId="38CB3398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s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 Uviđa posljedice svojih i tuđih stavova / postupaka / izbora.</w:t>
      </w:r>
    </w:p>
    <w:p w14:paraId="65454696" w14:textId="77777777" w:rsidR="00312AB0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s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2. Suradnički uči i radi u timu.</w:t>
      </w:r>
    </w:p>
    <w:p w14:paraId="4BDB5498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7937920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PORABA INFORMACIJSKE I KOMUNIKACIJSKE TEHNOLOGIJE</w:t>
      </w:r>
    </w:p>
    <w:p w14:paraId="13C6A21C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 4.1. Učenik kritički odabire odgovarajuću digitalnu tehnologiju.</w:t>
      </w:r>
    </w:p>
    <w:p w14:paraId="11A566C4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D 4.2. Učenik argumentira svoje viđenje rješavanja složenoga problema s pomoću IKT-a.</w:t>
      </w:r>
    </w:p>
    <w:p w14:paraId="2916C19D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D68F0A9" w14:textId="77777777" w:rsidR="00312AB0" w:rsidRPr="002D5026" w:rsidRDefault="00312AB0" w:rsidP="00312AB0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ZDRAVLJE</w:t>
      </w:r>
    </w:p>
    <w:p w14:paraId="2926B030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A Odabire primjerene odnose i komunikaciju. </w:t>
      </w:r>
    </w:p>
    <w:p w14:paraId="145E955F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1.B Razvija tolerantan odnos prema drugima.</w:t>
      </w:r>
    </w:p>
    <w:p w14:paraId="2AD9ECC1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2.C Razvija osobne potencijale i socijalne uloge. </w:t>
      </w:r>
    </w:p>
    <w:p w14:paraId="74869460" w14:textId="77777777" w:rsidR="00312AB0" w:rsidRPr="00C71E54" w:rsidRDefault="00312AB0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740ED8D4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U nastavn</w:t>
      </w:r>
      <w:r>
        <w:rPr>
          <w:rFonts w:ascii="Calibri" w:eastAsia="Times New Roman" w:hAnsi="Calibri" w:cs="Calibri"/>
          <w:color w:val="000000"/>
          <w:lang w:eastAsia="hr-HR"/>
        </w:rPr>
        <w:t>im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</w:t>
      </w:r>
      <w:r w:rsidRPr="002D5026">
        <w:rPr>
          <w:rFonts w:ascii="Calibri" w:eastAsia="Times New Roman" w:hAnsi="Calibri" w:cs="Calibri"/>
          <w:color w:val="000000"/>
          <w:lang w:eastAsia="hr-HR"/>
        </w:rPr>
        <w:t>tem</w:t>
      </w:r>
      <w:r>
        <w:rPr>
          <w:rFonts w:ascii="Calibri" w:eastAsia="Times New Roman" w:hAnsi="Calibri" w:cs="Calibri"/>
          <w:color w:val="000000"/>
          <w:lang w:eastAsia="hr-HR"/>
        </w:rPr>
        <w:t>ama u kojima se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planira </w:t>
      </w:r>
      <w:r w:rsidRPr="003000AC">
        <w:rPr>
          <w:rFonts w:ascii="Calibri" w:eastAsia="Times New Roman" w:hAnsi="Calibri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eastAsia="Times New Roman" w:hAnsi="Calibri" w:cs="Calibri"/>
          <w:color w:val="000000"/>
          <w:lang w:eastAsia="hr-HR"/>
        </w:rPr>
        <w:t>ostvar</w:t>
      </w:r>
      <w:r>
        <w:rPr>
          <w:rFonts w:ascii="Calibri" w:eastAsia="Times New Roman" w:hAnsi="Calibri" w:cs="Calibri"/>
          <w:color w:val="000000"/>
          <w:lang w:eastAsia="hr-HR"/>
        </w:rPr>
        <w:t>uju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sljedeć</w:t>
      </w:r>
      <w:r>
        <w:rPr>
          <w:rFonts w:ascii="Calibri" w:eastAsia="Times New Roman" w:hAnsi="Calibri" w:cs="Calibri"/>
          <w:color w:val="000000"/>
          <w:lang w:eastAsia="hr-HR"/>
        </w:rPr>
        <w:t>a</w:t>
      </w:r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očekivanja </w:t>
      </w: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međupredmetnih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tema 4. ciklusa:</w:t>
      </w:r>
    </w:p>
    <w:p w14:paraId="187F57B8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244C28B6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UPORABA INFORMACIJSKE I KOMUNIKACIJSKE TEHNOLOGIJE</w:t>
      </w:r>
    </w:p>
    <w:p w14:paraId="4AB44353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3000AC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3000AC">
        <w:rPr>
          <w:rFonts w:ascii="Calibri" w:eastAsia="Times New Roman" w:hAnsi="Calibri" w:cs="Calibri"/>
          <w:color w:val="000000"/>
          <w:lang w:eastAsia="hr-HR"/>
        </w:rPr>
        <w:t xml:space="preserve"> C 4.1. Učenik samostalno provodi složeno istraživanje radi rješenja problema u digitalnome okružju.</w:t>
      </w:r>
    </w:p>
    <w:p w14:paraId="29FC036E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3000AC">
        <w:rPr>
          <w:rFonts w:ascii="Calibri" w:eastAsia="Times New Roman" w:hAnsi="Calibri" w:cs="Calibri"/>
          <w:color w:val="000000"/>
          <w:lang w:eastAsia="hr-HR"/>
        </w:rPr>
        <w:t>ikt</w:t>
      </w:r>
      <w:proofErr w:type="spellEnd"/>
      <w:r w:rsidRPr="003000AC">
        <w:rPr>
          <w:rFonts w:ascii="Calibri" w:eastAsia="Times New Roman" w:hAnsi="Calibri" w:cs="Calibri"/>
          <w:color w:val="000000"/>
          <w:lang w:eastAsia="hr-HR"/>
        </w:rPr>
        <w:t xml:space="preserve"> D 4.1. Učenik samostalno ili u suradnji s drugima stvara nove sadržaje i ideje ili preoblikuje postojeća digitalna rješenja primjenjujući različite načine za poticanje kreativnosti.</w:t>
      </w:r>
    </w:p>
    <w:p w14:paraId="54738AF4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6B79A371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PODUZETNIŠTVO</w:t>
      </w:r>
    </w:p>
    <w:p w14:paraId="6DB43941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A.4.1. Primjenjuje inovativna i kreativna rješenja.</w:t>
      </w:r>
    </w:p>
    <w:p w14:paraId="5F7A1441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B.4.1. Razvija poduzetničku ideju od koncepta do realizacije.</w:t>
      </w:r>
    </w:p>
    <w:p w14:paraId="3B6D9253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B.4.2. Planira i upravlja aktivnostima.</w:t>
      </w:r>
    </w:p>
    <w:p w14:paraId="79F04524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C.4.1. Sudjeluje u projektu ili proizvodnji od ideje do realizacije (nadovezuje se i uključuje elemente očekivanja iz 3. ciklusa)</w:t>
      </w:r>
    </w:p>
    <w:p w14:paraId="5EF46030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r w:rsidRPr="00C71E54">
        <w:rPr>
          <w:rFonts w:ascii="Calibri" w:eastAsia="Times New Roman" w:hAnsi="Calibri" w:cs="Calibri"/>
          <w:color w:val="000000"/>
          <w:lang w:eastAsia="hr-HR"/>
        </w:rPr>
        <w:t>pod C.4.3. Objašnjava osnovne namjene financijskih institucija i koristi se financijskim uslugama.</w:t>
      </w:r>
    </w:p>
    <w:p w14:paraId="46ABBD8F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B7A8A63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b/>
          <w:color w:val="000000"/>
          <w:lang w:eastAsia="hr-HR"/>
        </w:rPr>
      </w:pPr>
      <w:r w:rsidRPr="003000AC">
        <w:rPr>
          <w:rFonts w:ascii="Calibri" w:eastAsia="Times New Roman" w:hAnsi="Calibri" w:cs="Calibri"/>
          <w:b/>
          <w:color w:val="000000"/>
          <w:lang w:eastAsia="hr-HR"/>
        </w:rPr>
        <w:t>ODRŽIVI RAZVOJ</w:t>
      </w:r>
    </w:p>
    <w:p w14:paraId="47CDB495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.4. Prikuplja, analizira i vrednuje podatke o utjecaju gospodarstva, državne politike i svakodnevne potrošnje građana na održivi razvoj</w:t>
      </w:r>
    </w:p>
    <w:p w14:paraId="7257EF4F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o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C.4.2. Analizira pokazatelje kvalitete života u nekome društvu i objašnjava razlike među društvima</w:t>
      </w:r>
    </w:p>
    <w:p w14:paraId="06BBA33E" w14:textId="77777777" w:rsid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1C11818E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b/>
          <w:color w:val="000000"/>
          <w:lang w:eastAsia="hr-HR"/>
        </w:rPr>
      </w:pPr>
      <w:r w:rsidRPr="003000AC">
        <w:rPr>
          <w:rFonts w:ascii="Calibri" w:eastAsia="Times New Roman" w:hAnsi="Calibri" w:cs="Calibri"/>
          <w:b/>
          <w:color w:val="000000"/>
          <w:lang w:eastAsia="hr-HR"/>
        </w:rPr>
        <w:t>GRAĐANSKI ODGOJ I OBRAZOVANJE</w:t>
      </w:r>
    </w:p>
    <w:p w14:paraId="157BA650" w14:textId="77777777" w:rsidR="003000AC" w:rsidRPr="00C71E54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lastRenderedPageBreak/>
        <w:t>goo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B.4.3. Analizira ustrojstvo vlasti u Republici Hrvatskoj i Europskoj uniji.</w:t>
      </w:r>
    </w:p>
    <w:p w14:paraId="464FCBC1" w14:textId="77777777" w:rsidR="003000AC" w:rsidRPr="003000AC" w:rsidRDefault="003000AC" w:rsidP="003000AC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p w14:paraId="5497BEA7" w14:textId="77777777" w:rsidR="003000AC" w:rsidRPr="002D5026" w:rsidRDefault="003000AC" w:rsidP="003000AC">
      <w:pPr>
        <w:spacing w:after="0" w:line="240" w:lineRule="auto"/>
        <w:rPr>
          <w:rFonts w:ascii="Calibri" w:eastAsia="Times New Roman" w:hAnsi="Calibri" w:cs="Calibri"/>
          <w:b/>
          <w:bCs/>
          <w:lang w:eastAsia="hr-HR"/>
        </w:rPr>
      </w:pPr>
      <w:r w:rsidRPr="00C71E54">
        <w:rPr>
          <w:rFonts w:ascii="Calibri" w:eastAsia="Times New Roman" w:hAnsi="Calibri" w:cs="Calibri"/>
          <w:b/>
          <w:bCs/>
          <w:lang w:eastAsia="hr-HR"/>
        </w:rPr>
        <w:t>ZDRAVLJE</w:t>
      </w:r>
    </w:p>
    <w:p w14:paraId="7BEAD470" w14:textId="77777777" w:rsidR="00312AB0" w:rsidRDefault="003000AC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  <w:proofErr w:type="spellStart"/>
      <w:r w:rsidRPr="00C71E54">
        <w:rPr>
          <w:rFonts w:ascii="Calibri" w:eastAsia="Times New Roman" w:hAnsi="Calibri" w:cs="Calibri"/>
          <w:color w:val="000000"/>
          <w:lang w:eastAsia="hr-HR"/>
        </w:rPr>
        <w:t>zdr</w:t>
      </w:r>
      <w:proofErr w:type="spellEnd"/>
      <w:r w:rsidRPr="00C71E54">
        <w:rPr>
          <w:rFonts w:ascii="Calibri" w:eastAsia="Times New Roman" w:hAnsi="Calibri" w:cs="Calibri"/>
          <w:color w:val="000000"/>
          <w:lang w:eastAsia="hr-HR"/>
        </w:rPr>
        <w:t xml:space="preserve"> A.4.2.D Prepoznaje važnost održavanja tjelesnih potencijala na optimalnoj razini.</w:t>
      </w:r>
    </w:p>
    <w:p w14:paraId="5C8C6B09" w14:textId="77777777" w:rsidR="00C310E9" w:rsidRPr="003000AC" w:rsidRDefault="00C310E9" w:rsidP="00312AB0">
      <w:pPr>
        <w:spacing w:after="0" w:line="240" w:lineRule="auto"/>
        <w:rPr>
          <w:rFonts w:ascii="Calibri" w:eastAsia="Times New Roman" w:hAnsi="Calibri" w:cs="Calibri"/>
          <w:color w:val="000000"/>
          <w:lang w:eastAsia="hr-HR"/>
        </w:rPr>
      </w:pPr>
    </w:p>
    <w:sectPr w:rsidR="00C310E9" w:rsidRPr="003000AC" w:rsidSect="00F33D08">
      <w:pgSz w:w="15840" w:h="12240" w:orient="landscape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52178"/>
    <w:rsid w:val="000608DA"/>
    <w:rsid w:val="00097D52"/>
    <w:rsid w:val="000D23BF"/>
    <w:rsid w:val="00101A6E"/>
    <w:rsid w:val="00123AC2"/>
    <w:rsid w:val="00124D5C"/>
    <w:rsid w:val="00196959"/>
    <w:rsid w:val="001E4C29"/>
    <w:rsid w:val="001F5FE6"/>
    <w:rsid w:val="00202EF4"/>
    <w:rsid w:val="002078CC"/>
    <w:rsid w:val="00293098"/>
    <w:rsid w:val="003000AC"/>
    <w:rsid w:val="00312AB0"/>
    <w:rsid w:val="003465CD"/>
    <w:rsid w:val="00396579"/>
    <w:rsid w:val="003B7EF3"/>
    <w:rsid w:val="003D335B"/>
    <w:rsid w:val="00491795"/>
    <w:rsid w:val="005D7CC2"/>
    <w:rsid w:val="005F744D"/>
    <w:rsid w:val="00673713"/>
    <w:rsid w:val="00686714"/>
    <w:rsid w:val="006B431E"/>
    <w:rsid w:val="006B7838"/>
    <w:rsid w:val="00763C35"/>
    <w:rsid w:val="00781E8E"/>
    <w:rsid w:val="007A5B9E"/>
    <w:rsid w:val="007A6F2E"/>
    <w:rsid w:val="007F303A"/>
    <w:rsid w:val="0080079B"/>
    <w:rsid w:val="00810FB6"/>
    <w:rsid w:val="00842320"/>
    <w:rsid w:val="008819EB"/>
    <w:rsid w:val="00885132"/>
    <w:rsid w:val="00892B38"/>
    <w:rsid w:val="008A2117"/>
    <w:rsid w:val="00905913"/>
    <w:rsid w:val="009600B9"/>
    <w:rsid w:val="00984358"/>
    <w:rsid w:val="00A073F0"/>
    <w:rsid w:val="00A11C89"/>
    <w:rsid w:val="00A177F0"/>
    <w:rsid w:val="00A60B74"/>
    <w:rsid w:val="00A801A6"/>
    <w:rsid w:val="00AB7156"/>
    <w:rsid w:val="00AD4F1D"/>
    <w:rsid w:val="00B51F09"/>
    <w:rsid w:val="00B90D93"/>
    <w:rsid w:val="00BA15FC"/>
    <w:rsid w:val="00BE5378"/>
    <w:rsid w:val="00C0767C"/>
    <w:rsid w:val="00C310E9"/>
    <w:rsid w:val="00C43A1A"/>
    <w:rsid w:val="00CA39A9"/>
    <w:rsid w:val="00CF1ECD"/>
    <w:rsid w:val="00D419BF"/>
    <w:rsid w:val="00D72F4B"/>
    <w:rsid w:val="00D77833"/>
    <w:rsid w:val="00E211DB"/>
    <w:rsid w:val="00E5104C"/>
    <w:rsid w:val="00EA74F7"/>
    <w:rsid w:val="00EC6254"/>
    <w:rsid w:val="00F27BB7"/>
    <w:rsid w:val="00F33D08"/>
    <w:rsid w:val="7697631F"/>
    <w:rsid w:val="79414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6DA554CD"/>
  <w15:chartTrackingRefBased/>
  <w15:docId w15:val="{F74E9A9C-DB99-407A-9A4F-410DE8EB80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3AC2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hr-HR"/>
    </w:rPr>
  </w:style>
  <w:style w:type="paragraph" w:styleId="Sadraj1">
    <w:name w:val="toc 1"/>
    <w:basedOn w:val="Normal"/>
    <w:next w:val="Normal"/>
    <w:autoRedefine/>
    <w:uiPriority w:val="39"/>
    <w:unhideWhenUsed/>
    <w:qFormat/>
    <w:rsid w:val="006B7838"/>
    <w:pPr>
      <w:tabs>
        <w:tab w:val="right" w:leader="dot" w:pos="9062"/>
      </w:tabs>
      <w:spacing w:after="120" w:line="276" w:lineRule="auto"/>
      <w:ind w:left="425" w:right="113" w:hanging="312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9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customXml" Target="../customXml/item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D24545FF1708A644AA01B0D45486E529" ma:contentTypeVersion="10" ma:contentTypeDescription="Stvaranje novog dokumenta." ma:contentTypeScope="" ma:versionID="1dd660856fc34969f9ee44334ce06267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1c6c6e62174f0432728e621825b2196a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8CC2729-1DFA-4EA5-84DC-0DEB992A3DDB}"/>
</file>

<file path=customXml/itemProps2.xml><?xml version="1.0" encoding="utf-8"?>
<ds:datastoreItem xmlns:ds="http://schemas.openxmlformats.org/officeDocument/2006/customXml" ds:itemID="{5C195CDA-1F7D-41CE-B9D5-58C6DA53BF6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DA7F518-49A1-4FB1-A901-ABC7ED8575A8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5</Pages>
  <Words>1180</Words>
  <Characters>6730</Characters>
  <Application>Microsoft Office Word</Application>
  <DocSecurity>0</DocSecurity>
  <Lines>56</Lines>
  <Paragraphs>1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11</cp:revision>
  <dcterms:created xsi:type="dcterms:W3CDTF">2020-09-10T01:13:00Z</dcterms:created>
  <dcterms:modified xsi:type="dcterms:W3CDTF">2021-09-04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